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7816F3" w:rsidRPr="00A73A0B" w14:paraId="3A5C44A3" w14:textId="77777777" w:rsidTr="00B171C5">
        <w:tc>
          <w:tcPr>
            <w:tcW w:w="4107" w:type="dxa"/>
          </w:tcPr>
          <w:p w14:paraId="46AA6BBB" w14:textId="77777777" w:rsidR="006B6CC5" w:rsidRPr="008C2227" w:rsidRDefault="007816F3" w:rsidP="006B6CC5">
            <w:pPr>
              <w:spacing w:line="256" w:lineRule="auto"/>
              <w:rPr>
                <w:b/>
                <w:sz w:val="26"/>
                <w:szCs w:val="26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5C6605F2" wp14:editId="50FEF858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5</wp:posOffset>
                      </wp:positionV>
                      <wp:extent cx="685800" cy="0"/>
                      <wp:effectExtent l="10795" t="11430" r="8255" b="762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EEBD56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" o:allowincell="f"/>
                  </w:pict>
                </mc:Fallback>
              </mc:AlternateContent>
            </w:r>
            <w:r>
              <w:rPr>
                <w:sz w:val="28"/>
                <w:szCs w:val="28"/>
              </w:rPr>
              <w:br w:type="page"/>
            </w:r>
            <w:r>
              <w:rPr>
                <w:b/>
              </w:rPr>
              <w:br w:type="page"/>
            </w:r>
            <w:r w:rsidR="006B6CC5" w:rsidRPr="008C2227">
              <w:rPr>
                <w:sz w:val="26"/>
                <w:szCs w:val="26"/>
              </w:rPr>
              <w:t>PHÒNG GD&amp;ĐT GIAO THUỶ</w:t>
            </w:r>
          </w:p>
          <w:p w14:paraId="12F3B0D7" w14:textId="77777777" w:rsidR="006B6CC5" w:rsidRPr="008C2227" w:rsidRDefault="006B6CC5" w:rsidP="006B6CC5">
            <w:pPr>
              <w:spacing w:line="256" w:lineRule="auto"/>
              <w:rPr>
                <w:b/>
                <w:sz w:val="26"/>
                <w:szCs w:val="26"/>
                <w:lang w:val="pt-BR"/>
              </w:rPr>
            </w:pPr>
            <w:r w:rsidRPr="008C2227">
              <w:rPr>
                <w:b/>
                <w:sz w:val="26"/>
                <w:szCs w:val="26"/>
                <w:lang w:val="pt-BR"/>
              </w:rPr>
              <w:t>TRƯỜNG THCS GIAO THỊNH</w:t>
            </w:r>
          </w:p>
          <w:p w14:paraId="5A6FF1C5" w14:textId="29D3DBA8" w:rsidR="007816F3" w:rsidRPr="00A73A0B" w:rsidRDefault="007816F3" w:rsidP="00B171C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981" w:type="dxa"/>
          </w:tcPr>
          <w:p w14:paraId="139B0236" w14:textId="0D9ADB8E" w:rsidR="007816F3" w:rsidRPr="00CC2685" w:rsidRDefault="007816F3" w:rsidP="00B171C5">
            <w:pPr>
              <w:jc w:val="center"/>
              <w:rPr>
                <w:b/>
              </w:rPr>
            </w:pPr>
            <w:r>
              <w:rPr>
                <w:b/>
              </w:rPr>
              <w:t xml:space="preserve">THI </w:t>
            </w:r>
            <w:r w:rsidRPr="00CC2685">
              <w:rPr>
                <w:b/>
              </w:rPr>
              <w:t>KHẢO S</w:t>
            </w:r>
            <w:r w:rsidRPr="00CC2685">
              <w:rPr>
                <w:b/>
                <w:sz w:val="23"/>
                <w:szCs w:val="23"/>
              </w:rPr>
              <w:t>Á</w:t>
            </w:r>
            <w:r w:rsidRPr="00CC2685">
              <w:rPr>
                <w:b/>
              </w:rPr>
              <w:t>T CH</w:t>
            </w:r>
            <w:r w:rsidRPr="00CC2685">
              <w:rPr>
                <w:b/>
                <w:sz w:val="23"/>
                <w:szCs w:val="23"/>
              </w:rPr>
              <w:t>Ấ</w:t>
            </w:r>
            <w:r w:rsidRPr="00CC2685">
              <w:rPr>
                <w:b/>
              </w:rPr>
              <w:t xml:space="preserve">T LƯỢNG </w:t>
            </w:r>
            <w:r w:rsidR="00D1038F">
              <w:rPr>
                <w:b/>
              </w:rPr>
              <w:t xml:space="preserve">GIỮA </w:t>
            </w:r>
            <w:r w:rsidRPr="00CC2685">
              <w:rPr>
                <w:b/>
              </w:rPr>
              <w:t xml:space="preserve">HỌC KỲ </w:t>
            </w:r>
            <w:r w:rsidR="006B6CC5">
              <w:rPr>
                <w:b/>
              </w:rPr>
              <w:t>I</w:t>
            </w:r>
            <w:r>
              <w:rPr>
                <w:b/>
              </w:rPr>
              <w:t>I</w:t>
            </w:r>
          </w:p>
          <w:p w14:paraId="3CB09DD2" w14:textId="25B0D6D7" w:rsidR="007816F3" w:rsidRDefault="007816F3" w:rsidP="00B171C5">
            <w:pPr>
              <w:jc w:val="center"/>
              <w:rPr>
                <w:b/>
              </w:rPr>
            </w:pPr>
            <w:r>
              <w:rPr>
                <w:b/>
              </w:rPr>
              <w:t>NĂM HỌC 202</w:t>
            </w:r>
            <w:r w:rsidR="003B6A39">
              <w:rPr>
                <w:b/>
              </w:rPr>
              <w:t>3</w:t>
            </w:r>
            <w:r>
              <w:rPr>
                <w:b/>
              </w:rPr>
              <w:t xml:space="preserve"> – 202</w:t>
            </w:r>
            <w:r w:rsidR="003B6A39">
              <w:rPr>
                <w:b/>
              </w:rPr>
              <w:t>4</w:t>
            </w:r>
          </w:p>
          <w:p w14:paraId="5EA350B6" w14:textId="02CAB391" w:rsidR="007816F3" w:rsidRPr="002B09D1" w:rsidRDefault="007816F3" w:rsidP="007816F3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HƯỚNG DẪN CHẤM MÔN TOÁN HỌC LỚP </w:t>
            </w:r>
            <w:r w:rsidR="003B6A39">
              <w:rPr>
                <w:b/>
                <w:sz w:val="26"/>
                <w:szCs w:val="26"/>
                <w:lang w:val="nl-NL"/>
              </w:rPr>
              <w:t>8</w:t>
            </w:r>
          </w:p>
        </w:tc>
      </w:tr>
    </w:tbl>
    <w:p w14:paraId="00C1F7FC" w14:textId="77777777" w:rsidR="007816F3" w:rsidRDefault="007816F3" w:rsidP="007816F3">
      <w:pPr>
        <w:rPr>
          <w:b/>
        </w:rPr>
      </w:pPr>
    </w:p>
    <w:p w14:paraId="2C533F10" w14:textId="77777777" w:rsidR="007816F3" w:rsidRDefault="007816F3" w:rsidP="007816F3">
      <w:pPr>
        <w:rPr>
          <w:b/>
          <w:sz w:val="26"/>
          <w:szCs w:val="26"/>
        </w:rPr>
      </w:pPr>
      <w:r w:rsidRPr="00B228AB">
        <w:rPr>
          <w:b/>
          <w:sz w:val="26"/>
          <w:szCs w:val="26"/>
        </w:rPr>
        <w:t>I. Trắc nghiệm: (</w:t>
      </w:r>
      <w:r>
        <w:rPr>
          <w:b/>
          <w:sz w:val="26"/>
          <w:szCs w:val="26"/>
        </w:rPr>
        <w:t>3</w:t>
      </w:r>
      <w:r w:rsidRPr="00B228AB">
        <w:rPr>
          <w:b/>
          <w:sz w:val="26"/>
          <w:szCs w:val="26"/>
        </w:rPr>
        <w:t>điểm) Mỗi câu đúng được 0,2</w:t>
      </w:r>
      <w:r>
        <w:rPr>
          <w:b/>
          <w:sz w:val="26"/>
          <w:szCs w:val="26"/>
        </w:rPr>
        <w:t>5</w:t>
      </w:r>
      <w:r w:rsidRPr="00B228AB">
        <w:rPr>
          <w:b/>
          <w:sz w:val="26"/>
          <w:szCs w:val="26"/>
        </w:rPr>
        <w:t xml:space="preserve"> điểm</w:t>
      </w:r>
    </w:p>
    <w:p w14:paraId="10A70B5A" w14:textId="77777777" w:rsidR="007816F3" w:rsidRDefault="007816F3" w:rsidP="007816F3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7816F3" w14:paraId="61DF48A0" w14:textId="77777777" w:rsidTr="007816F3">
        <w:tc>
          <w:tcPr>
            <w:tcW w:w="1368" w:type="dxa"/>
          </w:tcPr>
          <w:p w14:paraId="736B460F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1368" w:type="dxa"/>
          </w:tcPr>
          <w:p w14:paraId="756BA525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368" w:type="dxa"/>
          </w:tcPr>
          <w:p w14:paraId="3DAB700E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368" w:type="dxa"/>
          </w:tcPr>
          <w:p w14:paraId="74F6AD69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368" w:type="dxa"/>
          </w:tcPr>
          <w:p w14:paraId="36679DAA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368" w:type="dxa"/>
          </w:tcPr>
          <w:p w14:paraId="40185ACD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368" w:type="dxa"/>
          </w:tcPr>
          <w:p w14:paraId="01602E5D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</w:p>
        </w:tc>
      </w:tr>
      <w:tr w:rsidR="007816F3" w14:paraId="02F50014" w14:textId="77777777" w:rsidTr="007816F3">
        <w:tc>
          <w:tcPr>
            <w:tcW w:w="1368" w:type="dxa"/>
          </w:tcPr>
          <w:p w14:paraId="4DF20DB9" w14:textId="77777777" w:rsidR="007816F3" w:rsidRDefault="007816F3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368" w:type="dxa"/>
          </w:tcPr>
          <w:p w14:paraId="5A055137" w14:textId="6FCC5B72" w:rsidR="007816F3" w:rsidRDefault="003E00E5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368" w:type="dxa"/>
          </w:tcPr>
          <w:p w14:paraId="1909911C" w14:textId="76292648" w:rsidR="007816F3" w:rsidRDefault="003E00E5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368" w:type="dxa"/>
          </w:tcPr>
          <w:p w14:paraId="1F10A8C1" w14:textId="7C7C6EB7" w:rsidR="007816F3" w:rsidRDefault="003E00E5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368" w:type="dxa"/>
          </w:tcPr>
          <w:p w14:paraId="5D26B5D3" w14:textId="236DE06D" w:rsidR="007816F3" w:rsidRDefault="003E00E5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368" w:type="dxa"/>
          </w:tcPr>
          <w:p w14:paraId="311A44F5" w14:textId="6489D4D0" w:rsidR="007816F3" w:rsidRDefault="005D7BD9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368" w:type="dxa"/>
          </w:tcPr>
          <w:p w14:paraId="57D434A8" w14:textId="615CBD09" w:rsidR="007816F3" w:rsidRDefault="005D7BD9" w:rsidP="007816F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</w:tr>
    </w:tbl>
    <w:p w14:paraId="0C10BA16" w14:textId="77777777" w:rsidR="007816F3" w:rsidRDefault="007816F3" w:rsidP="007816F3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7816F3" w14:paraId="584D2560" w14:textId="77777777" w:rsidTr="00B171C5">
        <w:tc>
          <w:tcPr>
            <w:tcW w:w="1368" w:type="dxa"/>
          </w:tcPr>
          <w:p w14:paraId="78BFA805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1368" w:type="dxa"/>
          </w:tcPr>
          <w:p w14:paraId="6B9DCA54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368" w:type="dxa"/>
          </w:tcPr>
          <w:p w14:paraId="1F67F99F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368" w:type="dxa"/>
          </w:tcPr>
          <w:p w14:paraId="72DFFB09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368" w:type="dxa"/>
          </w:tcPr>
          <w:p w14:paraId="15AE83E7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1368" w:type="dxa"/>
          </w:tcPr>
          <w:p w14:paraId="630703AA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1368" w:type="dxa"/>
          </w:tcPr>
          <w:p w14:paraId="1F248D4A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2</w:t>
            </w:r>
          </w:p>
        </w:tc>
      </w:tr>
      <w:tr w:rsidR="007816F3" w14:paraId="750B097F" w14:textId="77777777" w:rsidTr="00B171C5">
        <w:tc>
          <w:tcPr>
            <w:tcW w:w="1368" w:type="dxa"/>
          </w:tcPr>
          <w:p w14:paraId="229FB762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368" w:type="dxa"/>
          </w:tcPr>
          <w:p w14:paraId="644AE678" w14:textId="77777777" w:rsidR="007816F3" w:rsidRDefault="007816F3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368" w:type="dxa"/>
          </w:tcPr>
          <w:p w14:paraId="28786874" w14:textId="58343A6C" w:rsidR="007816F3" w:rsidRDefault="003E00E5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368" w:type="dxa"/>
          </w:tcPr>
          <w:p w14:paraId="2E4C0255" w14:textId="69C298E2" w:rsidR="007816F3" w:rsidRDefault="005D7BD9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368" w:type="dxa"/>
          </w:tcPr>
          <w:p w14:paraId="350248B4" w14:textId="0AD56E5E" w:rsidR="007816F3" w:rsidRDefault="005D7BD9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368" w:type="dxa"/>
          </w:tcPr>
          <w:p w14:paraId="33ABE25B" w14:textId="58D6E44F" w:rsidR="007816F3" w:rsidRDefault="003E00E5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368" w:type="dxa"/>
          </w:tcPr>
          <w:p w14:paraId="6417830A" w14:textId="1FB99A25" w:rsidR="007816F3" w:rsidRDefault="003E00E5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</w:tr>
    </w:tbl>
    <w:p w14:paraId="4378386F" w14:textId="3C0F5327" w:rsidR="007816F3" w:rsidRPr="006B6CC5" w:rsidRDefault="007816F3" w:rsidP="007816F3">
      <w:pPr>
        <w:rPr>
          <w:rFonts w:ascii="Calibri" w:hAnsi="Calibri" w:cs="Calibri"/>
          <w:b/>
          <w:sz w:val="26"/>
          <w:szCs w:val="26"/>
        </w:rPr>
      </w:pPr>
      <w:r w:rsidRPr="00B228AB">
        <w:rPr>
          <w:b/>
          <w:sz w:val="26"/>
          <w:szCs w:val="26"/>
        </w:rPr>
        <w:t>II. Tự luận</w:t>
      </w:r>
      <w:r w:rsidR="006B6CC5">
        <w:rPr>
          <w:rFonts w:ascii="Segoe UI Emoji" w:eastAsia="Segoe UI Emoji" w:hAnsi="Segoe UI Emoji" w:cs="Segoe UI Emoji"/>
          <w:b/>
          <w:sz w:val="26"/>
          <w:szCs w:val="26"/>
        </w:rPr>
        <w:t xml:space="preserve">: </w:t>
      </w:r>
      <w:r w:rsidR="006B6CC5" w:rsidRPr="00D76108">
        <w:rPr>
          <w:rFonts w:eastAsia="Segoe UI Emoji"/>
          <w:b/>
          <w:sz w:val="26"/>
          <w:szCs w:val="26"/>
        </w:rPr>
        <w:t>(7 điểm)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5"/>
        <w:gridCol w:w="7176"/>
        <w:gridCol w:w="1077"/>
      </w:tblGrid>
      <w:tr w:rsidR="007816F3" w:rsidRPr="00B228AB" w14:paraId="61C47B84" w14:textId="77777777" w:rsidTr="006B1C8E">
        <w:tc>
          <w:tcPr>
            <w:tcW w:w="1305" w:type="dxa"/>
            <w:shd w:val="clear" w:color="auto" w:fill="auto"/>
          </w:tcPr>
          <w:p w14:paraId="7619D85B" w14:textId="77777777" w:rsidR="007816F3" w:rsidRPr="00B228AB" w:rsidRDefault="007816F3" w:rsidP="00B171C5">
            <w:pPr>
              <w:rPr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>Câu</w:t>
            </w:r>
          </w:p>
        </w:tc>
        <w:tc>
          <w:tcPr>
            <w:tcW w:w="7176" w:type="dxa"/>
            <w:tcBorders>
              <w:bottom w:val="single" w:sz="4" w:space="0" w:color="auto"/>
            </w:tcBorders>
            <w:shd w:val="clear" w:color="auto" w:fill="auto"/>
          </w:tcPr>
          <w:p w14:paraId="588E19B0" w14:textId="77777777" w:rsidR="007816F3" w:rsidRPr="00B228AB" w:rsidRDefault="007816F3" w:rsidP="00B171C5">
            <w:pPr>
              <w:rPr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>Nội dung</w:t>
            </w:r>
          </w:p>
        </w:tc>
        <w:tc>
          <w:tcPr>
            <w:tcW w:w="1077" w:type="dxa"/>
            <w:tcBorders>
              <w:bottom w:val="single" w:sz="4" w:space="0" w:color="auto"/>
            </w:tcBorders>
            <w:shd w:val="clear" w:color="auto" w:fill="auto"/>
          </w:tcPr>
          <w:p w14:paraId="5E7C4DE0" w14:textId="77777777" w:rsidR="007816F3" w:rsidRPr="00B228AB" w:rsidRDefault="007816F3" w:rsidP="00B171C5">
            <w:pPr>
              <w:rPr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 xml:space="preserve">Điểm </w:t>
            </w:r>
          </w:p>
        </w:tc>
      </w:tr>
      <w:tr w:rsidR="006B1C8E" w:rsidRPr="00B228AB" w14:paraId="5259BB4E" w14:textId="77777777" w:rsidTr="006B1C8E">
        <w:trPr>
          <w:trHeight w:val="1373"/>
        </w:trPr>
        <w:tc>
          <w:tcPr>
            <w:tcW w:w="1305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14:paraId="49C35B6F" w14:textId="01A140B7" w:rsidR="006B1C8E" w:rsidRPr="00B228AB" w:rsidRDefault="006B1C8E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Bài  </w:t>
            </w:r>
            <w:r w:rsidRPr="00B228AB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.1</w:t>
            </w:r>
          </w:p>
          <w:p w14:paraId="66977B0D" w14:textId="5F6D547A" w:rsidR="006B1C8E" w:rsidRPr="00E96B10" w:rsidRDefault="00637EF4" w:rsidP="00672FDC">
            <w:pPr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1,5</w:t>
            </w:r>
            <w:r w:rsidR="006B1C8E" w:rsidRPr="00E96B10">
              <w:rPr>
                <w:b/>
                <w:i/>
                <w:sz w:val="26"/>
                <w:szCs w:val="26"/>
              </w:rPr>
              <w:t xml:space="preserve"> điểm</w:t>
            </w: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AF006D8" w14:textId="0AA2E36E" w:rsidR="006B1C8E" w:rsidRPr="00B228AB" w:rsidRDefault="006B1C8E" w:rsidP="009747C9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sz w:val="26"/>
                <w:szCs w:val="26"/>
              </w:rPr>
            </w:pPr>
            <w:r w:rsidRPr="00A83209">
              <w:rPr>
                <w:sz w:val="26"/>
                <w:szCs w:val="26"/>
              </w:rPr>
              <w:t xml:space="preserve">a) </w:t>
            </w:r>
            <w:r w:rsidR="000C69CB" w:rsidRPr="002C7F59">
              <w:rPr>
                <w:position w:val="-28"/>
                <w:sz w:val="16"/>
                <w:szCs w:val="16"/>
              </w:rPr>
              <w:object w:dxaOrig="1860" w:dyaOrig="700" w14:anchorId="6DCDC8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05pt;height:35.3pt" o:ole="">
                  <v:imagedata r:id="rId5" o:title=""/>
                </v:shape>
                <o:OLEObject Type="Embed" ProgID="Equation.DSMT4" ShapeID="_x0000_i1025" DrawAspect="Content" ObjectID="_1770264633" r:id="rId6"/>
              </w:object>
            </w:r>
          </w:p>
          <w:p w14:paraId="4DC1E45B" w14:textId="35B2A49B" w:rsidR="006B1C8E" w:rsidRPr="00B228AB" w:rsidRDefault="000C69CB" w:rsidP="006B1C8E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2C7F59">
              <w:rPr>
                <w:position w:val="-28"/>
                <w:sz w:val="16"/>
                <w:szCs w:val="16"/>
              </w:rPr>
              <w:object w:dxaOrig="2100" w:dyaOrig="700" w14:anchorId="2EC8F9F8">
                <v:shape id="_x0000_i1026" type="#_x0000_t75" style="width:105.3pt;height:35.3pt" o:ole="">
                  <v:imagedata r:id="rId7" o:title=""/>
                </v:shape>
                <o:OLEObject Type="Embed" ProgID="Equation.DSMT4" ShapeID="_x0000_i1026" DrawAspect="Content" ObjectID="_1770264634" r:id="rId8"/>
              </w:object>
            </w:r>
          </w:p>
        </w:tc>
        <w:tc>
          <w:tcPr>
            <w:tcW w:w="1077" w:type="dxa"/>
            <w:tcBorders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276060F9" w14:textId="77777777" w:rsidR="006B1C8E" w:rsidRDefault="006B1C8E" w:rsidP="00B171C5">
            <w:pPr>
              <w:rPr>
                <w:sz w:val="26"/>
                <w:szCs w:val="26"/>
              </w:rPr>
            </w:pPr>
          </w:p>
          <w:p w14:paraId="4D265362" w14:textId="5783206C" w:rsidR="006B1C8E" w:rsidRPr="00B228AB" w:rsidRDefault="006B1C8E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37EF4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  <w:tr w:rsidR="00C02269" w:rsidRPr="00B228AB" w14:paraId="0A7108EA" w14:textId="77777777" w:rsidTr="002A7B8D">
        <w:trPr>
          <w:trHeight w:val="802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763398F0" w14:textId="77777777" w:rsidR="00C02269" w:rsidRDefault="00C02269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47F255A" w14:textId="40E9CC87" w:rsidR="00C02269" w:rsidRPr="007816F3" w:rsidRDefault="000C69CB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2C7F59">
              <w:rPr>
                <w:position w:val="-28"/>
                <w:sz w:val="16"/>
                <w:szCs w:val="16"/>
              </w:rPr>
              <w:object w:dxaOrig="2840" w:dyaOrig="700" w14:anchorId="60EAFEB1">
                <v:shape id="_x0000_i1027" type="#_x0000_t75" style="width:141.95pt;height:35.3pt" o:ole="">
                  <v:imagedata r:id="rId9" o:title=""/>
                </v:shape>
                <o:OLEObject Type="Embed" ProgID="Equation.DSMT4" ShapeID="_x0000_i1027" DrawAspect="Content" ObjectID="_1770264635" r:id="rId10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43C9F499" w14:textId="77777777" w:rsidR="00C02269" w:rsidRPr="00B228AB" w:rsidRDefault="00C02269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0CC8B268" w14:textId="77777777" w:rsidR="00C02269" w:rsidRPr="00B228AB" w:rsidRDefault="00C02269" w:rsidP="00B171C5">
            <w:pPr>
              <w:rPr>
                <w:sz w:val="26"/>
                <w:szCs w:val="26"/>
              </w:rPr>
            </w:pPr>
          </w:p>
        </w:tc>
      </w:tr>
      <w:tr w:rsidR="00C02269" w:rsidRPr="00B228AB" w14:paraId="7FF7B698" w14:textId="77777777" w:rsidTr="002A7B8D">
        <w:trPr>
          <w:trHeight w:val="841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4D3D9738" w14:textId="77777777" w:rsidR="00C02269" w:rsidRDefault="00C02269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DF2911" w14:textId="38F84FAE" w:rsidR="00C02269" w:rsidRPr="007816F3" w:rsidRDefault="000C69CB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0C69CB">
              <w:rPr>
                <w:position w:val="-24"/>
                <w:sz w:val="16"/>
                <w:szCs w:val="16"/>
              </w:rPr>
              <w:object w:dxaOrig="540" w:dyaOrig="620" w14:anchorId="4F9E56F9">
                <v:shape id="_x0000_i1028" type="#_x0000_t75" style="width:27.15pt;height:30.55pt" o:ole="">
                  <v:imagedata r:id="rId11" o:title=""/>
                </v:shape>
                <o:OLEObject Type="Embed" ProgID="Equation.DSMT4" ShapeID="_x0000_i1028" DrawAspect="Content" ObjectID="_1770264636" r:id="rId12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35B95EC2" w14:textId="77777777" w:rsidR="00C02269" w:rsidRPr="00B228AB" w:rsidRDefault="00C02269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62375654" w14:textId="77777777" w:rsidR="00C02269" w:rsidRPr="00B228AB" w:rsidRDefault="00C02269" w:rsidP="00B171C5">
            <w:pPr>
              <w:rPr>
                <w:sz w:val="26"/>
                <w:szCs w:val="26"/>
              </w:rPr>
            </w:pPr>
          </w:p>
        </w:tc>
      </w:tr>
      <w:tr w:rsidR="00C02269" w:rsidRPr="00B228AB" w14:paraId="0B57B9BF" w14:textId="77777777" w:rsidTr="002A7B8D">
        <w:trPr>
          <w:trHeight w:val="841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77FBA67D" w14:textId="77777777" w:rsidR="00C02269" w:rsidRDefault="00C02269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C2F0858" w14:textId="00B78EAD" w:rsidR="00C02269" w:rsidRPr="007816F3" w:rsidRDefault="00C02269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r w:rsidR="000C69CB" w:rsidRPr="009C0DDC">
              <w:rPr>
                <w:position w:val="-24"/>
              </w:rPr>
              <w:object w:dxaOrig="1579" w:dyaOrig="620" w14:anchorId="01750117">
                <v:shape id="_x0000_i1029" type="#_x0000_t75" style="width:78.8pt;height:30.55pt" o:ole="">
                  <v:imagedata r:id="rId13" o:title=""/>
                </v:shape>
                <o:OLEObject Type="Embed" ProgID="Equation.DSMT4" ShapeID="_x0000_i1029" DrawAspect="Content" ObjectID="_1770264637" r:id="rId1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035FC00F" w14:textId="77777777" w:rsidR="00C02269" w:rsidRDefault="00C02269" w:rsidP="009747C9">
            <w:pPr>
              <w:rPr>
                <w:sz w:val="26"/>
                <w:szCs w:val="26"/>
              </w:rPr>
            </w:pPr>
          </w:p>
        </w:tc>
      </w:tr>
      <w:tr w:rsidR="00C02269" w:rsidRPr="00B228AB" w14:paraId="191659C8" w14:textId="77777777" w:rsidTr="002A7B8D">
        <w:trPr>
          <w:trHeight w:val="841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47AC002F" w14:textId="77777777" w:rsidR="00C02269" w:rsidRDefault="00C02269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C8FD508" w14:textId="6618FE32" w:rsidR="00C02269" w:rsidRDefault="002639F4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0C69CB">
              <w:rPr>
                <w:position w:val="-28"/>
              </w:rPr>
              <w:object w:dxaOrig="2760" w:dyaOrig="660" w14:anchorId="220CDD6C">
                <v:shape id="_x0000_i1030" type="#_x0000_t75" style="width:137.9pt;height:33.3pt" o:ole="">
                  <v:imagedata r:id="rId15" o:title=""/>
                </v:shape>
                <o:OLEObject Type="Embed" ProgID="Equation.DSMT4" ShapeID="_x0000_i1030" DrawAspect="Content" ObjectID="_1770264638" r:id="rId16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24EC5219" w14:textId="4E46BBDC" w:rsidR="00C02269" w:rsidRDefault="00796EEC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2639F4" w:rsidRPr="00B228AB" w14:paraId="0E28BDC0" w14:textId="77777777" w:rsidTr="002A7B8D">
        <w:trPr>
          <w:trHeight w:val="841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091B8E85" w14:textId="77777777" w:rsidR="002639F4" w:rsidRDefault="002639F4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1373985" w14:textId="6FD9ABCE" w:rsidR="002639F4" w:rsidRPr="008C2227" w:rsidRDefault="002639F4" w:rsidP="007816F3">
            <w:pPr>
              <w:tabs>
                <w:tab w:val="left" w:pos="1335"/>
              </w:tabs>
            </w:pPr>
            <w:r w:rsidRPr="000C69CB">
              <w:rPr>
                <w:position w:val="-28"/>
              </w:rPr>
              <w:object w:dxaOrig="2760" w:dyaOrig="660" w14:anchorId="198A75E6">
                <v:shape id="_x0000_i1031" type="#_x0000_t75" style="width:137.9pt;height:33.3pt" o:ole="">
                  <v:imagedata r:id="rId17" o:title=""/>
                </v:shape>
                <o:OLEObject Type="Embed" ProgID="Equation.DSMT4" ShapeID="_x0000_i1031" DrawAspect="Content" ObjectID="_1770264639" r:id="rId18"/>
              </w:object>
            </w:r>
            <w:r w:rsidRPr="000C69CB">
              <w:rPr>
                <w:position w:val="-28"/>
              </w:rPr>
              <w:object w:dxaOrig="2060" w:dyaOrig="660" w14:anchorId="62398151">
                <v:shape id="_x0000_i1032" type="#_x0000_t75" style="width:102.55pt;height:33.3pt" o:ole="">
                  <v:imagedata r:id="rId19" o:title=""/>
                </v:shape>
                <o:OLEObject Type="Embed" ProgID="Equation.DSMT4" ShapeID="_x0000_i1032" DrawAspect="Content" ObjectID="_1770264640" r:id="rId20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3EA65572" w14:textId="67F25A67" w:rsidR="002639F4" w:rsidRDefault="002639F4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37EF4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  <w:tr w:rsidR="00C02269" w:rsidRPr="00B228AB" w14:paraId="546D568D" w14:textId="77777777" w:rsidTr="006B1C8E">
        <w:trPr>
          <w:trHeight w:val="841"/>
        </w:trPr>
        <w:tc>
          <w:tcPr>
            <w:tcW w:w="1305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416280" w14:textId="77777777" w:rsidR="00C02269" w:rsidRDefault="00C02269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6CB6A5" w14:textId="5230B0FC" w:rsidR="00C02269" w:rsidRDefault="002639F4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2639F4">
              <w:rPr>
                <w:position w:val="-24"/>
              </w:rPr>
              <w:object w:dxaOrig="840" w:dyaOrig="620" w14:anchorId="051FFA97">
                <v:shape id="_x0000_i1033" type="#_x0000_t75" style="width:42.1pt;height:30.55pt" o:ole="">
                  <v:imagedata r:id="rId21" o:title=""/>
                </v:shape>
                <o:OLEObject Type="Embed" ProgID="Equation.DSMT4" ShapeID="_x0000_i1033" DrawAspect="Content" ObjectID="_1770264641" r:id="rId22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8A7B23A" w14:textId="07293150" w:rsidR="00C02269" w:rsidRDefault="00796EEC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E3A60" w:rsidRPr="00B228AB" w14:paraId="75AFA318" w14:textId="77777777" w:rsidTr="002A7B8D">
        <w:trPr>
          <w:trHeight w:val="841"/>
        </w:trPr>
        <w:tc>
          <w:tcPr>
            <w:tcW w:w="1305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14:paraId="56ED80E8" w14:textId="043E77EE" w:rsidR="009E3A60" w:rsidRDefault="00243496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2</w:t>
            </w:r>
          </w:p>
          <w:p w14:paraId="303E19D0" w14:textId="004EBE97" w:rsidR="00D1038F" w:rsidRDefault="00D1038F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1</w:t>
            </w:r>
            <w:r w:rsidR="00307CC5">
              <w:rPr>
                <w:b/>
                <w:i/>
                <w:sz w:val="26"/>
                <w:szCs w:val="26"/>
              </w:rPr>
              <w:t>,5</w:t>
            </w:r>
            <w:r w:rsidRPr="00E96B10">
              <w:rPr>
                <w:b/>
                <w:i/>
                <w:sz w:val="26"/>
                <w:szCs w:val="26"/>
              </w:rPr>
              <w:t xml:space="preserve"> điểm</w:t>
            </w: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71D5ECB" w14:textId="56D7EAC9" w:rsidR="009E3A60" w:rsidRDefault="009E3A60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 w:rsidRPr="009E3A60">
              <w:rPr>
                <w:b/>
                <w:bCs/>
                <w:sz w:val="26"/>
                <w:szCs w:val="26"/>
              </w:rPr>
              <w:t>a)</w:t>
            </w:r>
            <w:r w:rsidRPr="005C6C47">
              <w:rPr>
                <w:color w:val="000000"/>
                <w:sz w:val="26"/>
                <w:szCs w:val="26"/>
              </w:rPr>
              <w:t xml:space="preserve"> </w:t>
            </w:r>
            <w:bookmarkStart w:id="0" w:name="_Hlk159592698"/>
            <w:r w:rsidR="002639F4" w:rsidRPr="00145DD1">
              <w:rPr>
                <w:position w:val="-10"/>
                <w:sz w:val="26"/>
                <w:szCs w:val="26"/>
              </w:rPr>
              <w:object w:dxaOrig="1760" w:dyaOrig="320" w14:anchorId="2D949206">
                <v:shape id="_x0000_i1034" type="#_x0000_t75" style="width:93.05pt;height:16.3pt" o:ole="">
                  <v:imagedata r:id="rId23" o:title=""/>
                </v:shape>
                <o:OLEObject Type="Embed" ProgID="Equation.DSMT4" ShapeID="_x0000_i1034" DrawAspect="Content" ObjectID="_1770264642" r:id="rId24"/>
              </w:object>
            </w:r>
            <w:bookmarkEnd w:id="0"/>
          </w:p>
          <w:p w14:paraId="59710858" w14:textId="676AA48A" w:rsidR="002639F4" w:rsidRDefault="002639F4" w:rsidP="007816F3">
            <w:pPr>
              <w:tabs>
                <w:tab w:val="left" w:pos="1335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 w:rsidRPr="002639F4">
              <w:rPr>
                <w:position w:val="-6"/>
                <w:sz w:val="26"/>
                <w:szCs w:val="26"/>
              </w:rPr>
              <w:object w:dxaOrig="1700" w:dyaOrig="279" w14:anchorId="6ED24FE1">
                <v:shape id="_x0000_i1035" type="#_x0000_t75" style="width:90.35pt;height:14.25pt" o:ole="">
                  <v:imagedata r:id="rId25" o:title=""/>
                </v:shape>
                <o:OLEObject Type="Embed" ProgID="Equation.DSMT4" ShapeID="_x0000_i1035" DrawAspect="Content" ObjectID="_1770264643" r:id="rId26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62B96F4F" w14:textId="77777777" w:rsidR="002639F4" w:rsidRDefault="002639F4" w:rsidP="009747C9">
            <w:pPr>
              <w:rPr>
                <w:sz w:val="26"/>
                <w:szCs w:val="26"/>
              </w:rPr>
            </w:pPr>
          </w:p>
          <w:p w14:paraId="6059F241" w14:textId="3C354589" w:rsidR="00003D1D" w:rsidRDefault="009E3A60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B1C8E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  <w:tr w:rsidR="00637EF4" w:rsidRPr="00B228AB" w14:paraId="0E04C6C1" w14:textId="77777777" w:rsidTr="00637EF4">
        <w:trPr>
          <w:trHeight w:val="908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51ACFA75" w14:textId="77777777" w:rsidR="00637EF4" w:rsidRDefault="00637EF4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B61CD3B" w14:textId="77777777" w:rsidR="00637EF4" w:rsidRPr="009E3A60" w:rsidRDefault="00637EF4" w:rsidP="007816F3">
            <w:pPr>
              <w:tabs>
                <w:tab w:val="left" w:pos="1335"/>
              </w:tabs>
              <w:rPr>
                <w:b/>
                <w:bCs/>
                <w:sz w:val="26"/>
                <w:szCs w:val="26"/>
              </w:rPr>
            </w:pPr>
            <w:r w:rsidRPr="002639F4">
              <w:rPr>
                <w:position w:val="-6"/>
                <w:sz w:val="26"/>
                <w:szCs w:val="26"/>
              </w:rPr>
              <w:object w:dxaOrig="859" w:dyaOrig="279" w14:anchorId="3D177229">
                <v:shape id="_x0000_i1036" type="#_x0000_t75" style="width:45.5pt;height:14.25pt" o:ole="">
                  <v:imagedata r:id="rId27" o:title=""/>
                </v:shape>
                <o:OLEObject Type="Embed" ProgID="Equation.DSMT4" ShapeID="_x0000_i1036" DrawAspect="Content" ObjectID="_1770264644" r:id="rId28"/>
              </w:object>
            </w:r>
          </w:p>
          <w:p w14:paraId="74113AB5" w14:textId="0104992D" w:rsidR="00637EF4" w:rsidRPr="009E3A60" w:rsidRDefault="00637EF4" w:rsidP="007816F3">
            <w:pPr>
              <w:tabs>
                <w:tab w:val="left" w:pos="1335"/>
              </w:tabs>
              <w:rPr>
                <w:b/>
                <w:bCs/>
                <w:sz w:val="26"/>
                <w:szCs w:val="26"/>
              </w:rPr>
            </w:pPr>
            <w:r w:rsidRPr="002639F4">
              <w:rPr>
                <w:position w:val="-6"/>
                <w:sz w:val="26"/>
                <w:szCs w:val="26"/>
              </w:rPr>
              <w:object w:dxaOrig="580" w:dyaOrig="279" w14:anchorId="020B3870">
                <v:shape id="_x0000_i1037" type="#_x0000_t75" style="width:30.55pt;height:14.25pt" o:ole="">
                  <v:imagedata r:id="rId29" o:title=""/>
                </v:shape>
                <o:OLEObject Type="Embed" ProgID="Equation.DSMT4" ShapeID="_x0000_i1037" DrawAspect="Content" ObjectID="_1770264645" r:id="rId30"/>
              </w:object>
            </w:r>
            <w:r>
              <w:rPr>
                <w:sz w:val="26"/>
                <w:szCs w:val="26"/>
              </w:rPr>
              <w:t xml:space="preserve"> Vậy nghiệm của phương trình là </w:t>
            </w:r>
            <w:r w:rsidRPr="002639F4">
              <w:rPr>
                <w:position w:val="-6"/>
                <w:sz w:val="26"/>
                <w:szCs w:val="26"/>
              </w:rPr>
              <w:object w:dxaOrig="580" w:dyaOrig="279" w14:anchorId="0380D8AA">
                <v:shape id="_x0000_i1038" type="#_x0000_t75" style="width:30.55pt;height:14.25pt" o:ole="">
                  <v:imagedata r:id="rId31" o:title=""/>
                </v:shape>
                <o:OLEObject Type="Embed" ProgID="Equation.DSMT4" ShapeID="_x0000_i1038" DrawAspect="Content" ObjectID="_1770264646" r:id="rId32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54063AA6" w14:textId="65A3CC16" w:rsidR="00637EF4" w:rsidRDefault="00637EF4" w:rsidP="009747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96EEC" w:rsidRPr="00B228AB" w14:paraId="7B36BAB8" w14:textId="77777777" w:rsidTr="00D76108">
        <w:trPr>
          <w:trHeight w:val="809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06C664CA" w14:textId="77777777" w:rsidR="00796EEC" w:rsidRPr="00B228AB" w:rsidRDefault="00796EEC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A224D6" w14:textId="4138AC4C" w:rsidR="006B1C8E" w:rsidRPr="007816F3" w:rsidRDefault="00796EEC" w:rsidP="009E3A60">
            <w:r w:rsidRPr="00A83209">
              <w:rPr>
                <w:sz w:val="26"/>
                <w:szCs w:val="26"/>
              </w:rPr>
              <w:t xml:space="preserve">b) </w:t>
            </w:r>
            <w:r w:rsidR="002639F4" w:rsidRPr="005E4A3A">
              <w:rPr>
                <w:position w:val="-24"/>
                <w:lang w:val="vi-VN"/>
              </w:rPr>
              <w:object w:dxaOrig="2140" w:dyaOrig="639" w14:anchorId="584098F4">
                <v:shape id="_x0000_i1039" type="#_x0000_t75" style="width:107.3pt;height:31.9pt" o:ole="">
                  <v:imagedata r:id="rId33" o:title=""/>
                </v:shape>
                <o:OLEObject Type="Embed" ProgID="Equation.DSMT4" ShapeID="_x0000_i1039" DrawAspect="Content" ObjectID="_1770264647" r:id="rId34"/>
              </w:object>
            </w:r>
          </w:p>
        </w:tc>
        <w:tc>
          <w:tcPr>
            <w:tcW w:w="107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06C0CB1" w14:textId="77777777" w:rsidR="00796EEC" w:rsidRDefault="00796EEC" w:rsidP="00B171C5">
            <w:pPr>
              <w:rPr>
                <w:sz w:val="26"/>
                <w:szCs w:val="26"/>
              </w:rPr>
            </w:pPr>
          </w:p>
          <w:p w14:paraId="096823EC" w14:textId="31E9E81B" w:rsidR="00796EEC" w:rsidRPr="00B228AB" w:rsidRDefault="00796EEC" w:rsidP="00B171C5">
            <w:pPr>
              <w:rPr>
                <w:sz w:val="26"/>
                <w:szCs w:val="26"/>
              </w:rPr>
            </w:pPr>
          </w:p>
        </w:tc>
      </w:tr>
      <w:tr w:rsidR="00303C6A" w:rsidRPr="00B228AB" w14:paraId="678669FE" w14:textId="77777777" w:rsidTr="00637EF4">
        <w:trPr>
          <w:trHeight w:val="746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1E768908" w14:textId="77777777" w:rsidR="00303C6A" w:rsidRPr="00B228AB" w:rsidRDefault="00303C6A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473B2CD" w14:textId="123D0892" w:rsidR="00303C6A" w:rsidRPr="00A83209" w:rsidRDefault="00303C6A" w:rsidP="009E3A60">
            <w:pPr>
              <w:rPr>
                <w:sz w:val="26"/>
                <w:szCs w:val="26"/>
              </w:rPr>
            </w:pPr>
            <w:r w:rsidRPr="005E4A3A">
              <w:rPr>
                <w:position w:val="-24"/>
                <w:lang w:val="vi-VN"/>
              </w:rPr>
              <w:object w:dxaOrig="2799" w:dyaOrig="660" w14:anchorId="5F114697">
                <v:shape id="_x0000_i1040" type="#_x0000_t75" style="width:139.9pt;height:33.3pt" o:ole="">
                  <v:imagedata r:id="rId35" o:title=""/>
                </v:shape>
                <o:OLEObject Type="Embed" ProgID="Equation.DSMT4" ShapeID="_x0000_i1040" DrawAspect="Content" ObjectID="_1770264648" r:id="rId36"/>
              </w:object>
            </w:r>
          </w:p>
        </w:tc>
        <w:tc>
          <w:tcPr>
            <w:tcW w:w="1077" w:type="dxa"/>
            <w:tcBorders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259F3379" w14:textId="32DFFEBF" w:rsidR="00303C6A" w:rsidRDefault="00307CC5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2639F4" w:rsidRPr="00B228AB" w14:paraId="24ABD96B" w14:textId="77777777" w:rsidTr="00D76108">
        <w:trPr>
          <w:trHeight w:val="512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779A8998" w14:textId="77777777" w:rsidR="002639F4" w:rsidRPr="00B228AB" w:rsidRDefault="002639F4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E9D7125" w14:textId="644C9C76" w:rsidR="002639F4" w:rsidRPr="00A83209" w:rsidRDefault="00307CC5" w:rsidP="009E3A60">
            <w:pPr>
              <w:rPr>
                <w:sz w:val="26"/>
                <w:szCs w:val="26"/>
              </w:rPr>
            </w:pPr>
            <w:r w:rsidRPr="00307CC5">
              <w:rPr>
                <w:position w:val="-6"/>
                <w:lang w:val="vi-VN"/>
              </w:rPr>
              <w:object w:dxaOrig="2120" w:dyaOrig="279" w14:anchorId="06387CD3">
                <v:shape id="_x0000_i1041" type="#_x0000_t75" style="width:106.65pt;height:14.25pt" o:ole="">
                  <v:imagedata r:id="rId37" o:title=""/>
                </v:shape>
                <o:OLEObject Type="Embed" ProgID="Equation.DSMT4" ShapeID="_x0000_i1041" DrawAspect="Content" ObjectID="_1770264649" r:id="rId38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790A8C0D" w14:textId="563CBC3A" w:rsidR="002639F4" w:rsidRDefault="00307CC5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07CC5" w:rsidRPr="00B228AB" w14:paraId="2AAE9F85" w14:textId="77777777" w:rsidTr="00D76108">
        <w:trPr>
          <w:trHeight w:val="557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0BA04C76" w14:textId="77777777" w:rsidR="00307CC5" w:rsidRPr="00B228AB" w:rsidRDefault="00307CC5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FA202C4" w14:textId="7B4E5C0D" w:rsidR="00307CC5" w:rsidRPr="005E4A3A" w:rsidRDefault="00307CC5" w:rsidP="009E3A60">
            <w:pPr>
              <w:rPr>
                <w:lang w:val="vi-VN"/>
              </w:rPr>
            </w:pPr>
            <w:r w:rsidRPr="00307CC5">
              <w:rPr>
                <w:position w:val="-6"/>
                <w:lang w:val="vi-VN"/>
              </w:rPr>
              <w:object w:dxaOrig="980" w:dyaOrig="279" w14:anchorId="5AABFCB1">
                <v:shape id="_x0000_i1042" type="#_x0000_t75" style="width:48.9pt;height:14.25pt" o:ole="">
                  <v:imagedata r:id="rId39" o:title=""/>
                </v:shape>
                <o:OLEObject Type="Embed" ProgID="Equation.DSMT4" ShapeID="_x0000_i1042" DrawAspect="Content" ObjectID="_1770264650" r:id="rId40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14:paraId="2550E003" w14:textId="027D73F5" w:rsidR="00307CC5" w:rsidRDefault="00307CC5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6B1C8E" w:rsidRPr="00B228AB" w14:paraId="0290D194" w14:textId="77777777" w:rsidTr="00D76108">
        <w:trPr>
          <w:trHeight w:val="608"/>
        </w:trPr>
        <w:tc>
          <w:tcPr>
            <w:tcW w:w="1305" w:type="dxa"/>
            <w:vMerge/>
            <w:tcBorders>
              <w:right w:val="single" w:sz="4" w:space="0" w:color="auto"/>
            </w:tcBorders>
            <w:shd w:val="clear" w:color="auto" w:fill="auto"/>
          </w:tcPr>
          <w:p w14:paraId="298B82E5" w14:textId="77777777" w:rsidR="006B1C8E" w:rsidRPr="00B228AB" w:rsidRDefault="006B1C8E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294329" w14:textId="7EB63BA9" w:rsidR="006B1C8E" w:rsidRPr="00B635BA" w:rsidRDefault="00307CC5" w:rsidP="00B635BA">
            <w:pPr>
              <w:rPr>
                <w:sz w:val="26"/>
                <w:szCs w:val="26"/>
              </w:rPr>
            </w:pPr>
            <w:r w:rsidRPr="00307CC5">
              <w:rPr>
                <w:position w:val="-24"/>
                <w:lang w:val="vi-VN"/>
              </w:rPr>
              <w:object w:dxaOrig="600" w:dyaOrig="660" w14:anchorId="14C293DD">
                <v:shape id="_x0000_i1043" type="#_x0000_t75" style="width:29.9pt;height:33.3pt" o:ole="">
                  <v:imagedata r:id="rId41" o:title=""/>
                </v:shape>
                <o:OLEObject Type="Embed" ProgID="Equation.DSMT4" ShapeID="_x0000_i1043" DrawAspect="Content" ObjectID="_1770264651" r:id="rId42"/>
              </w:object>
            </w:r>
            <w:r>
              <w:rPr>
                <w:lang w:val="vi-VN"/>
              </w:rPr>
              <w:t xml:space="preserve">. </w:t>
            </w:r>
            <w:r>
              <w:rPr>
                <w:sz w:val="26"/>
                <w:szCs w:val="26"/>
              </w:rPr>
              <w:t xml:space="preserve">Vậy nghiệm của phương trình là </w:t>
            </w:r>
            <w:r w:rsidRPr="00307CC5">
              <w:rPr>
                <w:position w:val="-24"/>
                <w:lang w:val="vi-VN"/>
              </w:rPr>
              <w:object w:dxaOrig="600" w:dyaOrig="660" w14:anchorId="5DBB8A51">
                <v:shape id="_x0000_i1044" type="#_x0000_t75" style="width:29.9pt;height:33.3pt" o:ole="">
                  <v:imagedata r:id="rId41" o:title=""/>
                </v:shape>
                <o:OLEObject Type="Embed" ProgID="Equation.DSMT4" ShapeID="_x0000_i1044" DrawAspect="Content" ObjectID="_1770264652" r:id="rId43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2027009" w14:textId="77AC7EB0" w:rsidR="006B1C8E" w:rsidRDefault="006B1C8E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B228AB" w14:paraId="24A01BBE" w14:textId="77777777" w:rsidTr="00D76108">
        <w:trPr>
          <w:trHeight w:val="812"/>
        </w:trPr>
        <w:tc>
          <w:tcPr>
            <w:tcW w:w="1305" w:type="dxa"/>
            <w:vMerge w:val="restart"/>
            <w:shd w:val="clear" w:color="auto" w:fill="auto"/>
          </w:tcPr>
          <w:p w14:paraId="2EE362D2" w14:textId="62BE7289" w:rsidR="00D76108" w:rsidRDefault="00D76108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3</w:t>
            </w:r>
          </w:p>
          <w:p w14:paraId="6452D1C0" w14:textId="632F3009" w:rsidR="00D76108" w:rsidRDefault="00D76108" w:rsidP="00B171C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Pr="00B228AB">
              <w:rPr>
                <w:b/>
                <w:sz w:val="26"/>
                <w:szCs w:val="26"/>
              </w:rPr>
              <w:t>đ</w:t>
            </w:r>
          </w:p>
        </w:tc>
        <w:tc>
          <w:tcPr>
            <w:tcW w:w="717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073FCF6F" w14:textId="0D807099" w:rsidR="00D76108" w:rsidRPr="00D76108" w:rsidRDefault="00D76108" w:rsidP="00243496">
            <w:pPr>
              <w:rPr>
                <w:b/>
                <w:bCs/>
                <w:sz w:val="26"/>
                <w:szCs w:val="26"/>
              </w:rPr>
            </w:pPr>
            <w:r w:rsidRPr="00D76108">
              <w:rPr>
                <w:b/>
                <w:bCs/>
                <w:sz w:val="26"/>
                <w:szCs w:val="26"/>
              </w:rPr>
              <w:t>1/(0,75 điểm)</w:t>
            </w:r>
          </w:p>
          <w:p w14:paraId="010E41AD" w14:textId="78524577" w:rsidR="00D76108" w:rsidRPr="00243496" w:rsidRDefault="00D76108" w:rsidP="0024349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243496">
              <w:rPr>
                <w:sz w:val="26"/>
                <w:szCs w:val="26"/>
              </w:rPr>
              <w:t xml:space="preserve">Vì </w:t>
            </w:r>
            <w:bookmarkStart w:id="1" w:name="_Hlk159560603"/>
            <w:r w:rsidRPr="008C2227">
              <w:rPr>
                <w:position w:val="-6"/>
              </w:rPr>
              <w:object w:dxaOrig="680" w:dyaOrig="279" w14:anchorId="0526F501">
                <v:shape id="_x0000_i1549" type="#_x0000_t75" style="width:36pt;height:14.25pt" o:ole="">
                  <v:imagedata r:id="rId44" o:title=""/>
                </v:shape>
                <o:OLEObject Type="Embed" ProgID="Equation.DSMT4" ShapeID="_x0000_i1549" DrawAspect="Content" ObjectID="_1770264653" r:id="rId45"/>
              </w:object>
            </w:r>
            <w:bookmarkEnd w:id="1"/>
            <w:r w:rsidRPr="00243496">
              <w:rPr>
                <w:sz w:val="26"/>
                <w:szCs w:val="26"/>
              </w:rPr>
              <w:t>vuông tại B nên</w:t>
            </w:r>
          </w:p>
          <w:p w14:paraId="368A58DF" w14:textId="1D08953C" w:rsidR="00D76108" w:rsidRPr="00E70C7D" w:rsidRDefault="00D76108" w:rsidP="00243496">
            <w:pPr>
              <w:rPr>
                <w:sz w:val="26"/>
                <w:szCs w:val="26"/>
              </w:rPr>
            </w:pPr>
            <w:r w:rsidRPr="008C2227">
              <w:rPr>
                <w:position w:val="-6"/>
                <w:sz w:val="26"/>
                <w:szCs w:val="26"/>
              </w:rPr>
              <w:object w:dxaOrig="1800" w:dyaOrig="320" w14:anchorId="21F02FEA">
                <v:shape id="_x0000_i1550" type="#_x0000_t75" style="width:95.1pt;height:16.3pt" o:ole="">
                  <v:imagedata r:id="rId46" o:title=""/>
                </v:shape>
                <o:OLEObject Type="Embed" ProgID="Equation.DSMT4" ShapeID="_x0000_i1550" DrawAspect="Content" ObjectID="_1770264654" r:id="rId47"/>
              </w:object>
            </w:r>
            <w:r>
              <w:rPr>
                <w:sz w:val="26"/>
                <w:szCs w:val="26"/>
              </w:rPr>
              <w:t>( Định lí Pythagore)</w:t>
            </w:r>
          </w:p>
        </w:tc>
        <w:tc>
          <w:tcPr>
            <w:tcW w:w="1077" w:type="dxa"/>
            <w:tcBorders>
              <w:bottom w:val="dotted" w:sz="4" w:space="0" w:color="auto"/>
            </w:tcBorders>
            <w:shd w:val="clear" w:color="auto" w:fill="auto"/>
          </w:tcPr>
          <w:p w14:paraId="161F231B" w14:textId="77777777" w:rsidR="00D76108" w:rsidRDefault="00D76108" w:rsidP="00B171C5">
            <w:pPr>
              <w:rPr>
                <w:sz w:val="26"/>
                <w:szCs w:val="26"/>
              </w:rPr>
            </w:pPr>
          </w:p>
          <w:p w14:paraId="18561F70" w14:textId="371C89CA" w:rsidR="00D76108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70B9D7FE" w14:textId="7E803AA1" w:rsidR="00D76108" w:rsidRPr="00B228AB" w:rsidRDefault="00D76108" w:rsidP="00D76108">
            <w:pPr>
              <w:rPr>
                <w:sz w:val="26"/>
                <w:szCs w:val="26"/>
              </w:rPr>
            </w:pPr>
          </w:p>
        </w:tc>
      </w:tr>
      <w:tr w:rsidR="00D76108" w:rsidRPr="00B228AB" w14:paraId="1CC5DBE6" w14:textId="77777777" w:rsidTr="00D76108">
        <w:trPr>
          <w:trHeight w:val="810"/>
        </w:trPr>
        <w:tc>
          <w:tcPr>
            <w:tcW w:w="1305" w:type="dxa"/>
            <w:vMerge/>
            <w:shd w:val="clear" w:color="auto" w:fill="auto"/>
          </w:tcPr>
          <w:p w14:paraId="0AD82A9B" w14:textId="77777777" w:rsidR="00D76108" w:rsidRDefault="00D76108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1E7388E" w14:textId="0BF7C554" w:rsidR="00D76108" w:rsidRPr="00243496" w:rsidRDefault="00D76108" w:rsidP="00243496">
            <w:pPr>
              <w:rPr>
                <w:sz w:val="26"/>
                <w:szCs w:val="26"/>
              </w:rPr>
            </w:pPr>
            <w:r w:rsidRPr="00243496">
              <w:rPr>
                <w:position w:val="-42"/>
                <w:sz w:val="26"/>
                <w:szCs w:val="26"/>
              </w:rPr>
              <w:object w:dxaOrig="2000" w:dyaOrig="1080" w14:anchorId="25215CF4">
                <v:shape id="_x0000_i1551" type="#_x0000_t75" style="width:105.95pt;height:55.7pt" o:ole="">
                  <v:imagedata r:id="rId48" o:title=""/>
                </v:shape>
                <o:OLEObject Type="Embed" ProgID="Equation.DSMT4" ShapeID="_x0000_i1551" DrawAspect="Content" ObjectID="_1770264655" r:id="rId49"/>
              </w:object>
            </w:r>
          </w:p>
        </w:tc>
        <w:tc>
          <w:tcPr>
            <w:tcW w:w="107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E3CA1EB" w14:textId="77777777" w:rsidR="00D76108" w:rsidRDefault="00D76108" w:rsidP="00D7610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3E715490" w14:textId="77777777" w:rsidR="00D76108" w:rsidRDefault="00D76108" w:rsidP="00B171C5">
            <w:pPr>
              <w:rPr>
                <w:sz w:val="26"/>
                <w:szCs w:val="26"/>
              </w:rPr>
            </w:pPr>
          </w:p>
        </w:tc>
      </w:tr>
      <w:tr w:rsidR="00D76108" w:rsidRPr="00B228AB" w14:paraId="1222D4F3" w14:textId="77777777" w:rsidTr="00D76108">
        <w:trPr>
          <w:trHeight w:val="810"/>
        </w:trPr>
        <w:tc>
          <w:tcPr>
            <w:tcW w:w="1305" w:type="dxa"/>
            <w:vMerge/>
            <w:shd w:val="clear" w:color="auto" w:fill="auto"/>
          </w:tcPr>
          <w:p w14:paraId="6D91DA3F" w14:textId="77777777" w:rsidR="00D76108" w:rsidRDefault="00D76108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</w:tcBorders>
            <w:shd w:val="clear" w:color="auto" w:fill="auto"/>
          </w:tcPr>
          <w:p w14:paraId="0F6E9EF9" w14:textId="361D4C65" w:rsidR="00D76108" w:rsidRPr="00243496" w:rsidRDefault="00D76108" w:rsidP="0024349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chiều cao bức tường là 8m</w:t>
            </w:r>
          </w:p>
        </w:tc>
        <w:tc>
          <w:tcPr>
            <w:tcW w:w="1077" w:type="dxa"/>
            <w:tcBorders>
              <w:top w:val="dotted" w:sz="4" w:space="0" w:color="auto"/>
            </w:tcBorders>
            <w:shd w:val="clear" w:color="auto" w:fill="auto"/>
          </w:tcPr>
          <w:p w14:paraId="21D56224" w14:textId="5CDEE6EB" w:rsidR="00D76108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B228AB" w14:paraId="4D163DD4" w14:textId="77777777" w:rsidTr="00D76108">
        <w:tc>
          <w:tcPr>
            <w:tcW w:w="1305" w:type="dxa"/>
            <w:vMerge/>
            <w:shd w:val="clear" w:color="auto" w:fill="auto"/>
          </w:tcPr>
          <w:p w14:paraId="23CF0763" w14:textId="288E587B" w:rsidR="00D76108" w:rsidRPr="00B228AB" w:rsidRDefault="00D76108" w:rsidP="00B171C5">
            <w:pPr>
              <w:rPr>
                <w:b/>
                <w:sz w:val="26"/>
                <w:szCs w:val="26"/>
              </w:rPr>
            </w:pPr>
          </w:p>
        </w:tc>
        <w:tc>
          <w:tcPr>
            <w:tcW w:w="7176" w:type="dxa"/>
            <w:tcBorders>
              <w:bottom w:val="single" w:sz="4" w:space="0" w:color="auto"/>
            </w:tcBorders>
            <w:shd w:val="clear" w:color="auto" w:fill="auto"/>
          </w:tcPr>
          <w:p w14:paraId="585B393B" w14:textId="4621ADE9" w:rsidR="00D76108" w:rsidRPr="00D76108" w:rsidRDefault="00D76108" w:rsidP="00D76108">
            <w:pPr>
              <w:rPr>
                <w:b/>
                <w:bCs/>
                <w:noProof/>
                <w:color w:val="000000" w:themeColor="text1"/>
              </w:rPr>
            </w:pPr>
            <w:r w:rsidRPr="00D76108">
              <w:rPr>
                <w:b/>
                <w:bCs/>
                <w:noProof/>
                <w:color w:val="000000" w:themeColor="text1"/>
              </w:rPr>
              <w:t>2/(2,25 điểm)</w:t>
            </w:r>
          </w:p>
          <w:p w14:paraId="28254E9D" w14:textId="42360B54" w:rsidR="00D76108" w:rsidRDefault="00D76108" w:rsidP="00D76108">
            <w:pPr>
              <w:rPr>
                <w:sz w:val="26"/>
                <w:szCs w:val="26"/>
              </w:rPr>
            </w:pPr>
            <w:r w:rsidRPr="0017724C">
              <w:rPr>
                <w:noProof/>
                <w:color w:val="000000" w:themeColor="text1"/>
              </w:rPr>
              <w:drawing>
                <wp:inline distT="0" distB="0" distL="0" distR="0" wp14:anchorId="2E5D79EC" wp14:editId="531B157F">
                  <wp:extent cx="2837815" cy="1906270"/>
                  <wp:effectExtent l="0" t="0" r="0" b="0"/>
                  <wp:docPr id="152339745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7815" cy="1906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E6CDC6" w14:textId="77777777" w:rsidR="00D76108" w:rsidRPr="00B228AB" w:rsidRDefault="00D76108" w:rsidP="0024349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77" w:type="dxa"/>
            <w:tcBorders>
              <w:bottom w:val="single" w:sz="4" w:space="0" w:color="auto"/>
            </w:tcBorders>
            <w:shd w:val="clear" w:color="auto" w:fill="auto"/>
          </w:tcPr>
          <w:p w14:paraId="7E70EBE2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</w:tr>
      <w:tr w:rsidR="00D76108" w:rsidRPr="00B228AB" w14:paraId="2F88C4E9" w14:textId="77777777" w:rsidTr="00D76108">
        <w:trPr>
          <w:trHeight w:val="403"/>
        </w:trPr>
        <w:tc>
          <w:tcPr>
            <w:tcW w:w="1305" w:type="dxa"/>
            <w:vMerge/>
            <w:shd w:val="clear" w:color="auto" w:fill="auto"/>
          </w:tcPr>
          <w:p w14:paraId="694ECA40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EB1EA18" w14:textId="6662F637" w:rsidR="00D76108" w:rsidRPr="00E96B10" w:rsidRDefault="00D76108" w:rsidP="00B171C5">
            <w:pPr>
              <w:rPr>
                <w:i/>
                <w:sz w:val="26"/>
                <w:szCs w:val="26"/>
              </w:rPr>
            </w:pPr>
            <w:r w:rsidRPr="00E96B10">
              <w:rPr>
                <w:i/>
                <w:sz w:val="26"/>
                <w:szCs w:val="26"/>
              </w:rPr>
              <w:t xml:space="preserve">a) </w:t>
            </w:r>
            <w:r w:rsidRPr="00A83209">
              <w:rPr>
                <w:sz w:val="26"/>
                <w:szCs w:val="26"/>
              </w:rPr>
              <w:t xml:space="preserve">Chứng minh </w:t>
            </w:r>
            <w:bookmarkStart w:id="2" w:name="_Hlk159579375"/>
            <w:r w:rsidRPr="008C2227">
              <w:rPr>
                <w:position w:val="-6"/>
                <w:sz w:val="26"/>
                <w:szCs w:val="26"/>
              </w:rPr>
              <w:object w:dxaOrig="1620" w:dyaOrig="279" w14:anchorId="6B097F3B">
                <v:shape id="_x0000_i1552" type="#_x0000_t75" style="width:85.6pt;height:14.25pt" o:ole="">
                  <v:imagedata r:id="rId51" o:title=""/>
                </v:shape>
                <o:OLEObject Type="Embed" ProgID="Equation.DSMT4" ShapeID="_x0000_i1552" DrawAspect="Content" ObjectID="_1770264656" r:id="rId52"/>
              </w:object>
            </w:r>
            <w:bookmarkEnd w:id="2"/>
            <w:r w:rsidRPr="00A83209">
              <w:rPr>
                <w:sz w:val="26"/>
                <w:szCs w:val="26"/>
              </w:rPr>
              <w:t>.</w:t>
            </w:r>
          </w:p>
          <w:p w14:paraId="67EA120A" w14:textId="5C6E8AB3" w:rsidR="00D76108" w:rsidRDefault="00D76108" w:rsidP="0096248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17724C">
              <w:rPr>
                <w:position w:val="-4"/>
                <w:sz w:val="26"/>
                <w:szCs w:val="26"/>
              </w:rPr>
              <w:object w:dxaOrig="820" w:dyaOrig="279" w14:anchorId="404C5A7D">
                <v:shape id="_x0000_i1553" type="#_x0000_t75" style="width:40.75pt;height:13.6pt" o:ole="">
                  <v:imagedata r:id="rId53" o:title=""/>
                </v:shape>
                <o:OLEObject Type="Embed" ProgID="Equation.DSMT4" ShapeID="_x0000_i1553" DrawAspect="Content" ObjectID="_1770264657" r:id="rId54"/>
              </w:object>
            </w:r>
            <w:r>
              <w:rPr>
                <w:sz w:val="26"/>
                <w:szCs w:val="26"/>
              </w:rPr>
              <w:t xml:space="preserve">và </w:t>
            </w:r>
            <w:r w:rsidRPr="00646B3E">
              <w:rPr>
                <w:position w:val="-6"/>
              </w:rPr>
              <w:object w:dxaOrig="800" w:dyaOrig="300" w14:anchorId="25E77B6A">
                <v:shape id="_x0000_i1554" type="#_x0000_t75" style="width:40.1pt;height:14.95pt" o:ole="">
                  <v:imagedata r:id="rId55" o:title=""/>
                </v:shape>
                <o:OLEObject Type="Embed" ProgID="Equation.DSMT4" ShapeID="_x0000_i1554" DrawAspect="Content" ObjectID="_1770264658" r:id="rId56"/>
              </w:object>
            </w:r>
          </w:p>
          <w:p w14:paraId="57E5415D" w14:textId="0490DDBA" w:rsidR="00D76108" w:rsidRPr="00B228AB" w:rsidRDefault="00D76108" w:rsidP="00962484">
            <w:pPr>
              <w:rPr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 xml:space="preserve"> </w:t>
            </w:r>
            <w:r w:rsidRPr="00E3191E">
              <w:rPr>
                <w:position w:val="-6"/>
                <w:sz w:val="26"/>
                <w:szCs w:val="26"/>
              </w:rPr>
              <w:object w:dxaOrig="1840" w:dyaOrig="360" w14:anchorId="144A5594">
                <v:shape id="_x0000_i1555" type="#_x0000_t75" style="width:92.4pt;height:18.35pt" o:ole="">
                  <v:imagedata r:id="rId57" o:title=""/>
                </v:shape>
                <o:OLEObject Type="Embed" ProgID="Equation.DSMT4" ShapeID="_x0000_i1555" DrawAspect="Content" ObjectID="_1770264659" r:id="rId58"/>
              </w:object>
            </w:r>
            <w:r>
              <w:rPr>
                <w:sz w:val="26"/>
                <w:szCs w:val="26"/>
              </w:rPr>
              <w:t>,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109814D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  <w:p w14:paraId="34B22BC2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  <w:p w14:paraId="3D56A3B9" w14:textId="662CADEE" w:rsidR="00D76108" w:rsidRPr="00B228AB" w:rsidRDefault="00D76108" w:rsidP="00D92A1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 25</w:t>
            </w:r>
          </w:p>
          <w:p w14:paraId="32458193" w14:textId="0D2204AB" w:rsidR="00D76108" w:rsidRPr="00B228AB" w:rsidRDefault="00D76108" w:rsidP="00D76108">
            <w:pPr>
              <w:rPr>
                <w:sz w:val="26"/>
                <w:szCs w:val="26"/>
              </w:rPr>
            </w:pPr>
          </w:p>
        </w:tc>
      </w:tr>
      <w:tr w:rsidR="00D76108" w:rsidRPr="00B228AB" w14:paraId="47FFC3C5" w14:textId="77777777" w:rsidTr="00D76108">
        <w:trPr>
          <w:trHeight w:val="403"/>
        </w:trPr>
        <w:tc>
          <w:tcPr>
            <w:tcW w:w="1305" w:type="dxa"/>
            <w:vMerge/>
            <w:shd w:val="clear" w:color="auto" w:fill="auto"/>
          </w:tcPr>
          <w:p w14:paraId="14A57E8F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BF4E687" w14:textId="1C90808C" w:rsidR="00D76108" w:rsidRPr="00E96B10" w:rsidRDefault="00D76108" w:rsidP="00B171C5">
            <w:pPr>
              <w:rPr>
                <w:i/>
                <w:sz w:val="26"/>
                <w:szCs w:val="26"/>
              </w:rPr>
            </w:pPr>
            <w:r w:rsidRPr="00E3191E">
              <w:rPr>
                <w:position w:val="-6"/>
                <w:sz w:val="26"/>
                <w:szCs w:val="26"/>
              </w:rPr>
              <w:object w:dxaOrig="560" w:dyaOrig="360" w14:anchorId="025546F9">
                <v:shape id="_x0000_i1559" type="#_x0000_t75" style="width:27.85pt;height:18.35pt" o:ole="">
                  <v:imagedata r:id="rId59" o:title=""/>
                </v:shape>
                <o:OLEObject Type="Embed" ProgID="Equation.DSMT4" ShapeID="_x0000_i1559" DrawAspect="Content" ObjectID="_1770264660" r:id="rId60"/>
              </w:object>
            </w:r>
            <w:r>
              <w:rPr>
                <w:sz w:val="26"/>
                <w:szCs w:val="26"/>
              </w:rPr>
              <w:t>là góc chung</w: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D3C93D2" w14:textId="6F575626" w:rsidR="00D76108" w:rsidRPr="00B228AB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B228AB" w14:paraId="48BA803D" w14:textId="77777777" w:rsidTr="00D76108">
        <w:trPr>
          <w:trHeight w:val="494"/>
        </w:trPr>
        <w:tc>
          <w:tcPr>
            <w:tcW w:w="1305" w:type="dxa"/>
            <w:vMerge/>
            <w:shd w:val="clear" w:color="auto" w:fill="auto"/>
          </w:tcPr>
          <w:p w14:paraId="3A06265F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right w:val="single" w:sz="4" w:space="0" w:color="auto"/>
            </w:tcBorders>
            <w:shd w:val="clear" w:color="auto" w:fill="auto"/>
          </w:tcPr>
          <w:p w14:paraId="18FAE122" w14:textId="14D08AC7" w:rsidR="00D76108" w:rsidRPr="00E96B10" w:rsidRDefault="00D76108" w:rsidP="00B171C5">
            <w:pPr>
              <w:rPr>
                <w:i/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 xml:space="preserve">Vậy </w:t>
            </w:r>
            <w:r w:rsidRPr="004B46AE">
              <w:rPr>
                <w:position w:val="-10"/>
                <w:sz w:val="26"/>
                <w:szCs w:val="26"/>
              </w:rPr>
              <w:object w:dxaOrig="2120" w:dyaOrig="320" w14:anchorId="67431D86">
                <v:shape id="_x0000_i1644" type="#_x0000_t75" style="width:112.1pt;height:16.3pt" o:ole="">
                  <v:imagedata r:id="rId61" o:title=""/>
                </v:shape>
                <o:OLEObject Type="Embed" ProgID="Equation.DSMT4" ShapeID="_x0000_i1644" DrawAspect="Content" ObjectID="_1770264661" r:id="rId62"/>
              </w:object>
            </w:r>
          </w:p>
        </w:tc>
        <w:tc>
          <w:tcPr>
            <w:tcW w:w="107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B9B87ED" w14:textId="35EBF21E" w:rsidR="00D76108" w:rsidRPr="00B228AB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B228AB" w14:paraId="52206F76" w14:textId="77777777" w:rsidTr="00D76108">
        <w:trPr>
          <w:trHeight w:val="1789"/>
        </w:trPr>
        <w:tc>
          <w:tcPr>
            <w:tcW w:w="1305" w:type="dxa"/>
            <w:vMerge/>
            <w:shd w:val="clear" w:color="auto" w:fill="auto"/>
          </w:tcPr>
          <w:p w14:paraId="025ADF15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E6241FA" w14:textId="77777777" w:rsidR="00D76108" w:rsidRDefault="00D76108" w:rsidP="00D92A11">
            <w:pPr>
              <w:spacing w:after="60"/>
              <w:rPr>
                <w:sz w:val="26"/>
                <w:szCs w:val="26"/>
              </w:rPr>
            </w:pPr>
            <w:r w:rsidRPr="00E96B10">
              <w:rPr>
                <w:i/>
                <w:sz w:val="26"/>
                <w:szCs w:val="26"/>
              </w:rPr>
              <w:t xml:space="preserve">b) </w:t>
            </w:r>
            <w:r>
              <w:rPr>
                <w:sz w:val="26"/>
                <w:szCs w:val="26"/>
                <w:lang w:eastAsia="vi-VN"/>
              </w:rPr>
              <w:t xml:space="preserve">Cho </w:t>
            </w:r>
            <w:bookmarkStart w:id="3" w:name="_Hlk159591609"/>
            <w:r w:rsidRPr="001F39EC">
              <w:rPr>
                <w:position w:val="-10"/>
                <w:sz w:val="26"/>
                <w:szCs w:val="26"/>
              </w:rPr>
              <w:object w:dxaOrig="3159" w:dyaOrig="320" w14:anchorId="182E73A1">
                <v:shape id="_x0000_i1528" type="#_x0000_t75" style="width:167.1pt;height:16.3pt" o:ole="">
                  <v:imagedata r:id="rId63" o:title=""/>
                </v:shape>
                <o:OLEObject Type="Embed" ProgID="Equation.DSMT4" ShapeID="_x0000_i1528" DrawAspect="Content" ObjectID="_1770264662" r:id="rId64"/>
              </w:object>
            </w:r>
            <w:bookmarkEnd w:id="3"/>
            <w:r>
              <w:rPr>
                <w:sz w:val="26"/>
                <w:szCs w:val="26"/>
              </w:rPr>
              <w:t xml:space="preserve">. </w:t>
            </w:r>
          </w:p>
          <w:p w14:paraId="50E8B752" w14:textId="2EEC6819" w:rsidR="00D76108" w:rsidRDefault="00D76108" w:rsidP="00D92A11">
            <w:pPr>
              <w:spacing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ộ dài đoạn thẳng </w:t>
            </w:r>
            <w:bookmarkStart w:id="4" w:name="_Hlk159591638"/>
            <w:r w:rsidRPr="001F39EC">
              <w:rPr>
                <w:position w:val="-4"/>
                <w:sz w:val="26"/>
                <w:szCs w:val="26"/>
              </w:rPr>
              <w:object w:dxaOrig="400" w:dyaOrig="260" w14:anchorId="4916A262">
                <v:shape id="_x0000_i1529" type="#_x0000_t75" style="width:21.05pt;height:13.6pt" o:ole="">
                  <v:imagedata r:id="rId65" o:title=""/>
                </v:shape>
                <o:OLEObject Type="Embed" ProgID="Equation.DSMT4" ShapeID="_x0000_i1529" DrawAspect="Content" ObjectID="_1770264663" r:id="rId66"/>
              </w:object>
            </w:r>
            <w:bookmarkEnd w:id="4"/>
            <w:r>
              <w:rPr>
                <w:sz w:val="26"/>
                <w:szCs w:val="26"/>
              </w:rPr>
              <w:t>.</w:t>
            </w:r>
          </w:p>
          <w:p w14:paraId="55EA2642" w14:textId="77777777" w:rsidR="00D76108" w:rsidRDefault="00D76108" w:rsidP="00672FD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</w:t>
            </w:r>
            <w:r w:rsidRPr="002A36B6">
              <w:rPr>
                <w:position w:val="-6"/>
                <w:sz w:val="26"/>
                <w:szCs w:val="26"/>
              </w:rPr>
              <w:object w:dxaOrig="1620" w:dyaOrig="279" w14:anchorId="433851BC">
                <v:shape id="_x0000_i1530" type="#_x0000_t75" style="width:85.6pt;height:14.25pt" o:ole="">
                  <v:imagedata r:id="rId67" o:title=""/>
                </v:shape>
                <o:OLEObject Type="Embed" ProgID="Equation.DSMT4" ShapeID="_x0000_i1530" DrawAspect="Content" ObjectID="_1770264664" r:id="rId68"/>
              </w:object>
            </w:r>
            <w:r>
              <w:rPr>
                <w:sz w:val="26"/>
                <w:szCs w:val="26"/>
              </w:rPr>
              <w:t xml:space="preserve"> nên </w:t>
            </w:r>
            <w:r w:rsidRPr="002A36B6">
              <w:rPr>
                <w:position w:val="-24"/>
                <w:sz w:val="26"/>
                <w:szCs w:val="26"/>
              </w:rPr>
              <w:object w:dxaOrig="1080" w:dyaOrig="620" w14:anchorId="01C8A773">
                <v:shape id="_x0000_i1531" type="#_x0000_t75" style="width:57.05pt;height:31.9pt" o:ole="">
                  <v:imagedata r:id="rId69" o:title=""/>
                </v:shape>
                <o:OLEObject Type="Embed" ProgID="Equation.DSMT4" ShapeID="_x0000_i1531" DrawAspect="Content" ObjectID="_1770264665" r:id="rId70"/>
              </w:object>
            </w:r>
          </w:p>
          <w:p w14:paraId="3F4739EB" w14:textId="77777777" w:rsidR="00D76108" w:rsidRDefault="00D76108" w:rsidP="00672FD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</w:t>
            </w:r>
            <w:r w:rsidRPr="002A36B6">
              <w:rPr>
                <w:position w:val="-24"/>
                <w:sz w:val="26"/>
                <w:szCs w:val="26"/>
              </w:rPr>
              <w:object w:dxaOrig="840" w:dyaOrig="620" w14:anchorId="20EB95B4">
                <v:shape id="_x0000_i1532" type="#_x0000_t75" style="width:44.15pt;height:31.9pt" o:ole="">
                  <v:imagedata r:id="rId71" o:title=""/>
                </v:shape>
                <o:OLEObject Type="Embed" ProgID="Equation.DSMT4" ShapeID="_x0000_i1532" DrawAspect="Content" ObjectID="_1770264666" r:id="rId72"/>
              </w:object>
            </w:r>
          </w:p>
          <w:p w14:paraId="3C2DC7A2" w14:textId="712A1FB8" w:rsidR="00D76108" w:rsidRPr="00D92A11" w:rsidRDefault="00D76108" w:rsidP="00672FDC">
            <w:pPr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 xml:space="preserve">                                       </w:t>
            </w:r>
            <w:r w:rsidRPr="001F39EC">
              <w:rPr>
                <w:position w:val="-10"/>
                <w:sz w:val="26"/>
                <w:szCs w:val="26"/>
              </w:rPr>
              <w:object w:dxaOrig="1400" w:dyaOrig="320" w14:anchorId="16FDD4BE">
                <v:shape id="_x0000_i1533" type="#_x0000_t75" style="width:74.05pt;height:16.3pt" o:ole="">
                  <v:imagedata r:id="rId73" o:title=""/>
                </v:shape>
                <o:OLEObject Type="Embed" ProgID="Equation.DSMT4" ShapeID="_x0000_i1533" DrawAspect="Content" ObjectID="_1770264667" r:id="rId74"/>
              </w:object>
            </w:r>
          </w:p>
        </w:tc>
        <w:tc>
          <w:tcPr>
            <w:tcW w:w="10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EA3FE88" w14:textId="77777777" w:rsidR="00D76108" w:rsidRDefault="00D76108" w:rsidP="00B171C5">
            <w:pPr>
              <w:rPr>
                <w:sz w:val="26"/>
                <w:szCs w:val="26"/>
              </w:rPr>
            </w:pPr>
          </w:p>
          <w:p w14:paraId="7274DB52" w14:textId="77777777" w:rsidR="00D76108" w:rsidRDefault="00D76108" w:rsidP="00B171C5">
            <w:pPr>
              <w:rPr>
                <w:sz w:val="26"/>
                <w:szCs w:val="26"/>
              </w:rPr>
            </w:pPr>
          </w:p>
          <w:p w14:paraId="3BEF624C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  <w:p w14:paraId="2F357401" w14:textId="77777777" w:rsidR="00D76108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</w:t>
            </w:r>
            <w:r w:rsidRPr="00B228AB">
              <w:rPr>
                <w:sz w:val="26"/>
                <w:szCs w:val="26"/>
              </w:rPr>
              <w:t>5</w:t>
            </w:r>
          </w:p>
          <w:p w14:paraId="48A5C766" w14:textId="77777777" w:rsidR="00D76108" w:rsidRDefault="00D76108" w:rsidP="00B171C5">
            <w:pPr>
              <w:rPr>
                <w:sz w:val="26"/>
                <w:szCs w:val="26"/>
              </w:rPr>
            </w:pPr>
          </w:p>
          <w:p w14:paraId="07F24298" w14:textId="58286162" w:rsidR="00D76108" w:rsidRPr="00B228AB" w:rsidRDefault="00D76108" w:rsidP="00B171C5">
            <w:pPr>
              <w:rPr>
                <w:sz w:val="26"/>
                <w:szCs w:val="26"/>
              </w:rPr>
            </w:pPr>
          </w:p>
          <w:p w14:paraId="7CD352E7" w14:textId="1BC31C3B" w:rsidR="00D76108" w:rsidRPr="00B228AB" w:rsidRDefault="00D76108" w:rsidP="00D92A1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D92A11" w14:paraId="1667C44C" w14:textId="77777777" w:rsidTr="00D1038F">
        <w:trPr>
          <w:trHeight w:val="983"/>
        </w:trPr>
        <w:tc>
          <w:tcPr>
            <w:tcW w:w="1305" w:type="dxa"/>
            <w:vMerge/>
            <w:shd w:val="clear" w:color="auto" w:fill="auto"/>
          </w:tcPr>
          <w:p w14:paraId="4FD9C033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6FAF4BB3" w14:textId="02043D62" w:rsidR="00D76108" w:rsidRPr="00740594" w:rsidRDefault="00D76108" w:rsidP="00D92A11">
            <w:pPr>
              <w:rPr>
                <w:sz w:val="26"/>
                <w:szCs w:val="26"/>
              </w:rPr>
            </w:pPr>
            <w:r w:rsidRPr="00740594">
              <w:rPr>
                <w:i/>
                <w:sz w:val="26"/>
                <w:szCs w:val="26"/>
              </w:rPr>
              <w:t xml:space="preserve">c) </w:t>
            </w:r>
            <w:r>
              <w:rPr>
                <w:sz w:val="26"/>
                <w:szCs w:val="26"/>
              </w:rPr>
              <w:t xml:space="preserve">Chứng minh </w:t>
            </w:r>
            <w:r w:rsidRPr="008C2227">
              <w:rPr>
                <w:position w:val="-6"/>
                <w:sz w:val="26"/>
                <w:szCs w:val="26"/>
              </w:rPr>
              <w:object w:dxaOrig="1359" w:dyaOrig="360" w14:anchorId="7EBF0A8A">
                <v:shape id="_x0000_i1534" type="#_x0000_t75" style="width:1in;height:18.35pt" o:ole="">
                  <v:imagedata r:id="rId75" o:title=""/>
                </v:shape>
                <o:OLEObject Type="Embed" ProgID="Equation.DSMT4" ShapeID="_x0000_i1534" DrawAspect="Content" ObjectID="_1770264668" r:id="rId76"/>
              </w:object>
            </w:r>
          </w:p>
          <w:p w14:paraId="1BB858FA" w14:textId="3C81ED3D" w:rsidR="00D76108" w:rsidRDefault="00D76108" w:rsidP="00D3144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</w:t>
            </w:r>
            <w:r w:rsidRPr="00D31448">
              <w:rPr>
                <w:position w:val="-6"/>
                <w:sz w:val="26"/>
                <w:szCs w:val="26"/>
              </w:rPr>
              <w:object w:dxaOrig="1620" w:dyaOrig="279" w14:anchorId="36C11FAF">
                <v:shape id="_x0000_i1535" type="#_x0000_t75" style="width:85.6pt;height:14.25pt" o:ole="">
                  <v:imagedata r:id="rId77" o:title=""/>
                </v:shape>
                <o:OLEObject Type="Embed" ProgID="Equation.DSMT4" ShapeID="_x0000_i1535" DrawAspect="Content" ObjectID="_1770264669" r:id="rId78"/>
              </w:object>
            </w:r>
            <w:r>
              <w:rPr>
                <w:sz w:val="26"/>
                <w:szCs w:val="26"/>
              </w:rPr>
              <w:t xml:space="preserve">nên </w:t>
            </w:r>
            <w:r w:rsidRPr="008C2227">
              <w:rPr>
                <w:position w:val="-6"/>
                <w:sz w:val="26"/>
                <w:szCs w:val="26"/>
              </w:rPr>
              <w:object w:dxaOrig="1300" w:dyaOrig="360" w14:anchorId="5A76E13E">
                <v:shape id="_x0000_i1536" type="#_x0000_t75" style="width:68.6pt;height:18.35pt" o:ole="">
                  <v:imagedata r:id="rId79" o:title=""/>
                </v:shape>
                <o:OLEObject Type="Embed" ProgID="Equation.DSMT4" ShapeID="_x0000_i1536" DrawAspect="Content" ObjectID="_1770264670" r:id="rId80"/>
              </w:object>
            </w:r>
            <w:r>
              <w:rPr>
                <w:sz w:val="26"/>
                <w:szCs w:val="26"/>
              </w:rPr>
              <w:t>(2 góc tương ứng)</w:t>
            </w:r>
          </w:p>
          <w:p w14:paraId="0D69FF1F" w14:textId="5FADC68F" w:rsidR="00D76108" w:rsidRPr="00D92A11" w:rsidRDefault="00D76108" w:rsidP="00D31448">
            <w:pPr>
              <w:rPr>
                <w:position w:val="-6"/>
                <w:sz w:val="28"/>
                <w:szCs w:val="28"/>
              </w:rPr>
            </w:pPr>
          </w:p>
        </w:tc>
        <w:tc>
          <w:tcPr>
            <w:tcW w:w="1077" w:type="dxa"/>
            <w:tcBorders>
              <w:bottom w:val="dotted" w:sz="4" w:space="0" w:color="auto"/>
            </w:tcBorders>
            <w:shd w:val="clear" w:color="auto" w:fill="auto"/>
          </w:tcPr>
          <w:p w14:paraId="366CEEB3" w14:textId="77777777" w:rsidR="00D76108" w:rsidRPr="00740594" w:rsidRDefault="00D76108" w:rsidP="00B171C5">
            <w:pPr>
              <w:rPr>
                <w:sz w:val="26"/>
                <w:szCs w:val="26"/>
              </w:rPr>
            </w:pPr>
          </w:p>
          <w:p w14:paraId="0C0E29D7" w14:textId="77777777" w:rsidR="00D76108" w:rsidRPr="00D92A11" w:rsidRDefault="00D76108" w:rsidP="00B171C5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0,25</w:t>
            </w:r>
          </w:p>
        </w:tc>
      </w:tr>
      <w:tr w:rsidR="00D76108" w:rsidRPr="00D92A11" w14:paraId="27D528F9" w14:textId="77777777" w:rsidTr="00D1038F">
        <w:trPr>
          <w:trHeight w:val="983"/>
        </w:trPr>
        <w:tc>
          <w:tcPr>
            <w:tcW w:w="1305" w:type="dxa"/>
            <w:vMerge/>
            <w:shd w:val="clear" w:color="auto" w:fill="auto"/>
          </w:tcPr>
          <w:p w14:paraId="67445FDF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1A7F38A2" w14:textId="77777777" w:rsidR="00D76108" w:rsidRDefault="00D76108" w:rsidP="006B6C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17724C">
              <w:rPr>
                <w:position w:val="-4"/>
                <w:sz w:val="26"/>
                <w:szCs w:val="26"/>
              </w:rPr>
              <w:object w:dxaOrig="800" w:dyaOrig="279" w14:anchorId="5AF4F75F">
                <v:shape id="_x0000_i1543" type="#_x0000_t75" style="width:40.1pt;height:13.6pt" o:ole="">
                  <v:imagedata r:id="rId81" o:title=""/>
                </v:shape>
                <o:OLEObject Type="Embed" ProgID="Equation.DSMT4" ShapeID="_x0000_i1543" DrawAspect="Content" ObjectID="_1770264671" r:id="rId82"/>
              </w:object>
            </w:r>
            <w:r>
              <w:rPr>
                <w:sz w:val="26"/>
                <w:szCs w:val="26"/>
              </w:rPr>
              <w:t xml:space="preserve">và </w:t>
            </w:r>
            <w:r w:rsidRPr="00646B3E">
              <w:rPr>
                <w:position w:val="-6"/>
              </w:rPr>
              <w:object w:dxaOrig="840" w:dyaOrig="300" w14:anchorId="02C2CFB5">
                <v:shape id="_x0000_i1544" type="#_x0000_t75" style="width:42.1pt;height:14.95pt" o:ole="">
                  <v:imagedata r:id="rId83" o:title=""/>
                </v:shape>
                <o:OLEObject Type="Embed" ProgID="Equation.DSMT4" ShapeID="_x0000_i1544" DrawAspect="Content" ObjectID="_1770264672" r:id="rId84"/>
              </w:object>
            </w:r>
            <w:r>
              <w:t>có</w:t>
            </w:r>
          </w:p>
          <w:p w14:paraId="1DAC533B" w14:textId="77777777" w:rsidR="00D76108" w:rsidRDefault="00D76108" w:rsidP="006B6CC5">
            <w:pPr>
              <w:rPr>
                <w:sz w:val="26"/>
                <w:szCs w:val="26"/>
              </w:rPr>
            </w:pPr>
            <w:r w:rsidRPr="00B228AB">
              <w:rPr>
                <w:sz w:val="26"/>
                <w:szCs w:val="26"/>
              </w:rPr>
              <w:t xml:space="preserve"> </w:t>
            </w:r>
            <w:r w:rsidRPr="00E3191E">
              <w:rPr>
                <w:position w:val="-6"/>
                <w:sz w:val="26"/>
                <w:szCs w:val="26"/>
              </w:rPr>
              <w:object w:dxaOrig="1300" w:dyaOrig="360" w14:anchorId="06A6FE37">
                <v:shape id="_x0000_i1545" type="#_x0000_t75" style="width:65.2pt;height:18.35pt" o:ole="">
                  <v:imagedata r:id="rId85" o:title=""/>
                </v:shape>
                <o:OLEObject Type="Embed" ProgID="Equation.DSMT4" ShapeID="_x0000_i1545" DrawAspect="Content" ObjectID="_1770264673" r:id="rId86"/>
              </w:object>
            </w:r>
            <w:r>
              <w:rPr>
                <w:sz w:val="26"/>
                <w:szCs w:val="26"/>
              </w:rPr>
              <w:t>(2 góc đối đỉnh),</w:t>
            </w:r>
          </w:p>
          <w:p w14:paraId="7701B0A2" w14:textId="77777777" w:rsidR="00D76108" w:rsidRDefault="00D76108" w:rsidP="006B6CC5">
            <w:pPr>
              <w:rPr>
                <w:position w:val="-6"/>
                <w:sz w:val="28"/>
                <w:szCs w:val="28"/>
              </w:rPr>
            </w:pPr>
            <w:r w:rsidRPr="008C2227">
              <w:rPr>
                <w:position w:val="-6"/>
                <w:sz w:val="26"/>
                <w:szCs w:val="26"/>
              </w:rPr>
              <w:object w:dxaOrig="1300" w:dyaOrig="360" w14:anchorId="4F7344F2">
                <v:shape id="_x0000_i1546" type="#_x0000_t75" style="width:68.6pt;height:18.35pt" o:ole="">
                  <v:imagedata r:id="rId79" o:title=""/>
                </v:shape>
                <o:OLEObject Type="Embed" ProgID="Equation.DSMT4" ShapeID="_x0000_i1546" DrawAspect="Content" ObjectID="_1770264674" r:id="rId87"/>
              </w:object>
            </w:r>
            <w:r>
              <w:rPr>
                <w:position w:val="-6"/>
                <w:sz w:val="28"/>
                <w:szCs w:val="28"/>
              </w:rPr>
              <w:t xml:space="preserve">  </w:t>
            </w:r>
          </w:p>
          <w:p w14:paraId="16E22B85" w14:textId="77777777" w:rsidR="00D76108" w:rsidRDefault="00D76108" w:rsidP="006B6CC5">
            <w:pPr>
              <w:rPr>
                <w:sz w:val="26"/>
                <w:szCs w:val="26"/>
              </w:rPr>
            </w:pPr>
            <w:r>
              <w:rPr>
                <w:position w:val="-6"/>
                <w:sz w:val="28"/>
                <w:szCs w:val="28"/>
              </w:rPr>
              <w:t xml:space="preserve">Vậy </w:t>
            </w:r>
            <w:r w:rsidRPr="00D31448">
              <w:rPr>
                <w:position w:val="-6"/>
                <w:sz w:val="26"/>
                <w:szCs w:val="26"/>
              </w:rPr>
              <w:object w:dxaOrig="1660" w:dyaOrig="279" w14:anchorId="1428D4E5">
                <v:shape id="_x0000_i1547" type="#_x0000_t75" style="width:87.6pt;height:14.25pt" o:ole="">
                  <v:imagedata r:id="rId88" o:title=""/>
                </v:shape>
                <o:OLEObject Type="Embed" ProgID="Equation.DSMT4" ShapeID="_x0000_i1547" DrawAspect="Content" ObjectID="_1770264675" r:id="rId89"/>
              </w:object>
            </w:r>
          </w:p>
          <w:p w14:paraId="451EDC75" w14:textId="7DAC39BF" w:rsidR="00D76108" w:rsidRPr="00740594" w:rsidRDefault="00D76108" w:rsidP="006B6CC5">
            <w:pPr>
              <w:rPr>
                <w:i/>
                <w:sz w:val="26"/>
                <w:szCs w:val="26"/>
              </w:rPr>
            </w:pPr>
            <w:r>
              <w:rPr>
                <w:position w:val="-6"/>
                <w:sz w:val="28"/>
                <w:szCs w:val="28"/>
              </w:rPr>
              <w:t xml:space="preserve">suy ra </w:t>
            </w:r>
            <w:r w:rsidRPr="00CE7B61">
              <w:rPr>
                <w:position w:val="-24"/>
                <w:sz w:val="26"/>
                <w:szCs w:val="26"/>
              </w:rPr>
              <w:object w:dxaOrig="1100" w:dyaOrig="620" w14:anchorId="7D7C0957">
                <v:shape id="_x0000_i1548" type="#_x0000_t75" style="width:58.4pt;height:31.9pt" o:ole="">
                  <v:imagedata r:id="rId90" o:title=""/>
                </v:shape>
                <o:OLEObject Type="Embed" ProgID="Equation.DSMT4" ShapeID="_x0000_i1548" DrawAspect="Content" ObjectID="_1770264676" r:id="rId91"/>
              </w:object>
            </w:r>
          </w:p>
        </w:tc>
        <w:tc>
          <w:tcPr>
            <w:tcW w:w="1077" w:type="dxa"/>
            <w:tcBorders>
              <w:bottom w:val="dotted" w:sz="4" w:space="0" w:color="auto"/>
            </w:tcBorders>
            <w:shd w:val="clear" w:color="auto" w:fill="auto"/>
          </w:tcPr>
          <w:p w14:paraId="4BFC444D" w14:textId="1FD7CCE5" w:rsidR="00D76108" w:rsidRPr="00740594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D76108" w:rsidRPr="00D92A11" w14:paraId="35BB1441" w14:textId="77777777" w:rsidTr="00D1038F">
        <w:trPr>
          <w:trHeight w:val="983"/>
        </w:trPr>
        <w:tc>
          <w:tcPr>
            <w:tcW w:w="1305" w:type="dxa"/>
            <w:vMerge/>
            <w:shd w:val="clear" w:color="auto" w:fill="auto"/>
          </w:tcPr>
          <w:p w14:paraId="25D9753D" w14:textId="77777777" w:rsidR="00D76108" w:rsidRPr="00B228AB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013AAA4" w14:textId="77777777" w:rsidR="00D76108" w:rsidRPr="00CE7B61" w:rsidRDefault="00D76108" w:rsidP="00CE7B61">
            <w:pPr>
              <w:rPr>
                <w:sz w:val="26"/>
                <w:szCs w:val="26"/>
              </w:rPr>
            </w:pPr>
            <w:r w:rsidRPr="00CE7B61">
              <w:rPr>
                <w:sz w:val="26"/>
                <w:szCs w:val="26"/>
              </w:rPr>
              <w:t xml:space="preserve">Xét </w:t>
            </w:r>
            <w:r w:rsidRPr="00CE7B61">
              <w:rPr>
                <w:position w:val="-4"/>
                <w:sz w:val="26"/>
                <w:szCs w:val="26"/>
              </w:rPr>
              <w:object w:dxaOrig="820" w:dyaOrig="279" w14:anchorId="12BB37C3">
                <v:shape id="_x0000_i1537" type="#_x0000_t75" style="width:40.75pt;height:13.6pt" o:ole="">
                  <v:imagedata r:id="rId92" o:title=""/>
                </v:shape>
                <o:OLEObject Type="Embed" ProgID="Equation.DSMT4" ShapeID="_x0000_i1537" DrawAspect="Content" ObjectID="_1770264677" r:id="rId93"/>
              </w:object>
            </w:r>
            <w:r w:rsidRPr="00CE7B61">
              <w:rPr>
                <w:sz w:val="26"/>
                <w:szCs w:val="26"/>
              </w:rPr>
              <w:t xml:space="preserve">và </w:t>
            </w:r>
            <w:r w:rsidRPr="00CE7B61">
              <w:rPr>
                <w:position w:val="-6"/>
                <w:sz w:val="26"/>
                <w:szCs w:val="26"/>
              </w:rPr>
              <w:object w:dxaOrig="820" w:dyaOrig="300" w14:anchorId="3356E9B7">
                <v:shape id="_x0000_i1538" type="#_x0000_t75" style="width:40.75pt;height:14.95pt" o:ole="">
                  <v:imagedata r:id="rId94" o:title=""/>
                </v:shape>
                <o:OLEObject Type="Embed" ProgID="Equation.DSMT4" ShapeID="_x0000_i1538" DrawAspect="Content" ObjectID="_1770264678" r:id="rId95"/>
              </w:object>
            </w:r>
            <w:r w:rsidRPr="00CE7B61">
              <w:rPr>
                <w:sz w:val="26"/>
                <w:szCs w:val="26"/>
              </w:rPr>
              <w:t>có</w:t>
            </w:r>
          </w:p>
          <w:p w14:paraId="0D85F401" w14:textId="77777777" w:rsidR="00D76108" w:rsidRPr="00CE7B61" w:rsidRDefault="00D76108" w:rsidP="00CE7B61">
            <w:pPr>
              <w:rPr>
                <w:sz w:val="26"/>
                <w:szCs w:val="26"/>
              </w:rPr>
            </w:pPr>
            <w:r w:rsidRPr="00CE7B61">
              <w:rPr>
                <w:sz w:val="26"/>
                <w:szCs w:val="26"/>
              </w:rPr>
              <w:t xml:space="preserve"> </w:t>
            </w:r>
            <w:r w:rsidRPr="00CE7B61">
              <w:rPr>
                <w:position w:val="-6"/>
                <w:sz w:val="26"/>
                <w:szCs w:val="26"/>
              </w:rPr>
              <w:object w:dxaOrig="1300" w:dyaOrig="360" w14:anchorId="2850DBF6">
                <v:shape id="_x0000_i1539" type="#_x0000_t75" style="width:65.2pt;height:18.35pt" o:ole="">
                  <v:imagedata r:id="rId96" o:title=""/>
                </v:shape>
                <o:OLEObject Type="Embed" ProgID="Equation.DSMT4" ShapeID="_x0000_i1539" DrawAspect="Content" ObjectID="_1770264679" r:id="rId97"/>
              </w:object>
            </w:r>
            <w:r w:rsidRPr="00CE7B61">
              <w:rPr>
                <w:sz w:val="26"/>
                <w:szCs w:val="26"/>
              </w:rPr>
              <w:t>(2 góc đối đỉnh),</w:t>
            </w:r>
          </w:p>
          <w:p w14:paraId="66EE7419" w14:textId="77777777" w:rsidR="00D76108" w:rsidRPr="00CE7B61" w:rsidRDefault="00D76108" w:rsidP="00CE7B61">
            <w:pPr>
              <w:rPr>
                <w:position w:val="-6"/>
                <w:sz w:val="26"/>
                <w:szCs w:val="26"/>
              </w:rPr>
            </w:pPr>
            <w:r w:rsidRPr="00CE7B61">
              <w:rPr>
                <w:position w:val="-24"/>
                <w:sz w:val="26"/>
                <w:szCs w:val="26"/>
              </w:rPr>
              <w:object w:dxaOrig="1100" w:dyaOrig="620" w14:anchorId="411334F9">
                <v:shape id="_x0000_i1540" type="#_x0000_t75" style="width:58.4pt;height:31.9pt" o:ole="">
                  <v:imagedata r:id="rId90" o:title=""/>
                </v:shape>
                <o:OLEObject Type="Embed" ProgID="Equation.DSMT4" ShapeID="_x0000_i1540" DrawAspect="Content" ObjectID="_1770264680" r:id="rId98"/>
              </w:object>
            </w:r>
            <w:r w:rsidRPr="00CE7B61">
              <w:rPr>
                <w:position w:val="-6"/>
                <w:sz w:val="26"/>
                <w:szCs w:val="26"/>
              </w:rPr>
              <w:t xml:space="preserve">  </w:t>
            </w:r>
          </w:p>
          <w:p w14:paraId="227364B4" w14:textId="52B0304F" w:rsidR="00D76108" w:rsidRPr="00CE7B61" w:rsidRDefault="00D76108" w:rsidP="00D92A11">
            <w:pPr>
              <w:rPr>
                <w:sz w:val="26"/>
                <w:szCs w:val="26"/>
              </w:rPr>
            </w:pPr>
            <w:r w:rsidRPr="00CE7B61">
              <w:rPr>
                <w:position w:val="-6"/>
                <w:sz w:val="26"/>
                <w:szCs w:val="26"/>
              </w:rPr>
              <w:t xml:space="preserve">Vậy </w:t>
            </w:r>
            <w:r w:rsidRPr="00CE7B61">
              <w:rPr>
                <w:position w:val="-6"/>
                <w:sz w:val="26"/>
                <w:szCs w:val="26"/>
              </w:rPr>
              <w:object w:dxaOrig="1660" w:dyaOrig="279" w14:anchorId="18E40EAC">
                <v:shape id="_x0000_i1541" type="#_x0000_t75" style="width:87.6pt;height:14.25pt" o:ole="">
                  <v:imagedata r:id="rId88" o:title=""/>
                </v:shape>
                <o:OLEObject Type="Embed" ProgID="Equation.DSMT4" ShapeID="_x0000_i1541" DrawAspect="Content" ObjectID="_1770264681" r:id="rId99"/>
              </w:object>
            </w:r>
          </w:p>
        </w:tc>
        <w:tc>
          <w:tcPr>
            <w:tcW w:w="107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EB0211" w14:textId="75AED088" w:rsidR="00D76108" w:rsidRPr="00740594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76108" w:rsidRPr="00B228AB" w14:paraId="4B477D3D" w14:textId="77777777" w:rsidTr="006B1C8E">
        <w:tc>
          <w:tcPr>
            <w:tcW w:w="1305" w:type="dxa"/>
            <w:vMerge/>
            <w:shd w:val="clear" w:color="auto" w:fill="auto"/>
          </w:tcPr>
          <w:p w14:paraId="25E24B03" w14:textId="77777777" w:rsidR="00D76108" w:rsidRPr="00D92A11" w:rsidRDefault="00D76108" w:rsidP="00B171C5">
            <w:pPr>
              <w:rPr>
                <w:sz w:val="26"/>
                <w:szCs w:val="26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1689E4B" w14:textId="2C964CFA" w:rsidR="00D76108" w:rsidRPr="00EF38E3" w:rsidRDefault="00D76108" w:rsidP="00CE7B61">
            <w:pPr>
              <w:rPr>
                <w:position w:val="-6"/>
                <w:sz w:val="28"/>
                <w:szCs w:val="28"/>
              </w:rPr>
            </w:pPr>
            <w:r w:rsidRPr="00CE7B61">
              <w:rPr>
                <w:position w:val="-6"/>
                <w:sz w:val="26"/>
                <w:szCs w:val="26"/>
              </w:rPr>
              <w:t>Suy ra</w:t>
            </w:r>
            <w:r>
              <w:rPr>
                <w:position w:val="-6"/>
                <w:sz w:val="26"/>
                <w:szCs w:val="26"/>
              </w:rPr>
              <w:t xml:space="preserve"> </w:t>
            </w:r>
            <w:r w:rsidRPr="008C2227">
              <w:rPr>
                <w:position w:val="-6"/>
                <w:sz w:val="26"/>
                <w:szCs w:val="26"/>
              </w:rPr>
              <w:object w:dxaOrig="1359" w:dyaOrig="360" w14:anchorId="151A4A05">
                <v:shape id="_x0000_i1542" type="#_x0000_t75" style="width:1in;height:18.35pt" o:ole="">
                  <v:imagedata r:id="rId75" o:title=""/>
                </v:shape>
                <o:OLEObject Type="Embed" ProgID="Equation.DSMT4" ShapeID="_x0000_i1542" DrawAspect="Content" ObjectID="_1770264682" r:id="rId100"/>
              </w:object>
            </w:r>
          </w:p>
        </w:tc>
        <w:tc>
          <w:tcPr>
            <w:tcW w:w="107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758D5D76" w14:textId="77777777" w:rsidR="00D76108" w:rsidRDefault="00D76108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2A7B8D" w:rsidRPr="00B228AB" w14:paraId="3B143094" w14:textId="77777777" w:rsidTr="006B6CC5">
        <w:trPr>
          <w:trHeight w:val="2312"/>
        </w:trPr>
        <w:tc>
          <w:tcPr>
            <w:tcW w:w="1305" w:type="dxa"/>
            <w:vMerge w:val="restart"/>
            <w:shd w:val="clear" w:color="auto" w:fill="auto"/>
          </w:tcPr>
          <w:p w14:paraId="109C734A" w14:textId="27F6B151" w:rsidR="002A7B8D" w:rsidRPr="00D92A11" w:rsidRDefault="002A7B8D" w:rsidP="00B171C5">
            <w:p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t xml:space="preserve">Bài </w:t>
            </w:r>
            <w:r w:rsidR="00D1038F">
              <w:rPr>
                <w:b/>
                <w:sz w:val="26"/>
                <w:szCs w:val="26"/>
                <w:lang w:val="fr-FR"/>
              </w:rPr>
              <w:t>4</w:t>
            </w:r>
          </w:p>
          <w:p w14:paraId="5CFFA776" w14:textId="3972F947" w:rsidR="002A7B8D" w:rsidRPr="00D92A11" w:rsidRDefault="00D80B78" w:rsidP="00B171C5">
            <w:p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t>1</w:t>
            </w:r>
            <w:r w:rsidR="002A7B8D">
              <w:rPr>
                <w:b/>
                <w:sz w:val="26"/>
                <w:szCs w:val="26"/>
                <w:lang w:val="fr-FR"/>
              </w:rPr>
              <w:t xml:space="preserve"> </w:t>
            </w:r>
            <w:r w:rsidR="002A7B8D" w:rsidRPr="00D92A11">
              <w:rPr>
                <w:b/>
                <w:sz w:val="26"/>
                <w:szCs w:val="26"/>
                <w:lang w:val="fr-FR"/>
              </w:rPr>
              <w:t>đ</w:t>
            </w:r>
            <w:r w:rsidR="002A7B8D">
              <w:rPr>
                <w:b/>
                <w:sz w:val="26"/>
                <w:szCs w:val="26"/>
                <w:lang w:val="fr-FR"/>
              </w:rPr>
              <w:t>iểm</w:t>
            </w:r>
          </w:p>
        </w:tc>
        <w:tc>
          <w:tcPr>
            <w:tcW w:w="7176" w:type="dxa"/>
            <w:tcBorders>
              <w:bottom w:val="dotted" w:sz="4" w:space="0" w:color="auto"/>
            </w:tcBorders>
            <w:shd w:val="clear" w:color="auto" w:fill="auto"/>
          </w:tcPr>
          <w:p w14:paraId="56C841F1" w14:textId="77777777" w:rsidR="002A7B8D" w:rsidRPr="00B228AB" w:rsidRDefault="002A7B8D" w:rsidP="00FF2A1C">
            <w:pPr>
              <w:rPr>
                <w:sz w:val="26"/>
                <w:szCs w:val="26"/>
              </w:rPr>
            </w:pPr>
            <w:r w:rsidRPr="00D92A11">
              <w:rPr>
                <w:sz w:val="26"/>
                <w:szCs w:val="26"/>
                <w:lang w:val="fr-FR"/>
              </w:rPr>
              <w:t xml:space="preserve"> </w:t>
            </w:r>
          </w:p>
          <w:p w14:paraId="49B53709" w14:textId="77777777" w:rsidR="002A7B8D" w:rsidRDefault="00EC5D28" w:rsidP="00FF2A1C">
            <w:pPr>
              <w:rPr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Tìm giá trị lớn nhất của biểu </w:t>
            </w:r>
            <w:r>
              <w:rPr>
                <w:rFonts w:eastAsia="Calibri"/>
                <w:sz w:val="26"/>
                <w:szCs w:val="26"/>
              </w:rPr>
              <w:t>thức</w:t>
            </w:r>
            <w:r>
              <w:rPr>
                <w:rFonts w:eastAsia="Calibri"/>
                <w:sz w:val="26"/>
                <w:szCs w:val="26"/>
              </w:rPr>
              <w:t xml:space="preserve"> </w:t>
            </w:r>
            <w:r w:rsidRPr="00480FD6">
              <w:rPr>
                <w:position w:val="-28"/>
                <w:sz w:val="26"/>
                <w:szCs w:val="26"/>
              </w:rPr>
              <w:object w:dxaOrig="2360" w:dyaOrig="700" w14:anchorId="7D4FFEAA">
                <v:shape id="_x0000_i1288" type="#_x0000_t75" style="width:125pt;height:36pt" o:ole="">
                  <v:imagedata r:id="rId101" o:title=""/>
                </v:shape>
                <o:OLEObject Type="Embed" ProgID="Equation.DSMT4" ShapeID="_x0000_i1288" DrawAspect="Content" ObjectID="_1770264683" r:id="rId102"/>
              </w:object>
            </w:r>
          </w:p>
          <w:p w14:paraId="4328B296" w14:textId="77777777" w:rsidR="00EC5D28" w:rsidRDefault="00EC5D28" w:rsidP="00FF2A1C">
            <w:pPr>
              <w:rPr>
                <w:sz w:val="26"/>
                <w:szCs w:val="26"/>
              </w:rPr>
            </w:pPr>
            <w:r>
              <w:t xml:space="preserve">Giải: </w:t>
            </w:r>
            <w:r w:rsidRPr="00480FD6">
              <w:rPr>
                <w:position w:val="-28"/>
                <w:sz w:val="26"/>
                <w:szCs w:val="26"/>
              </w:rPr>
              <w:object w:dxaOrig="2360" w:dyaOrig="700" w14:anchorId="098FB9DE">
                <v:shape id="_x0000_i1289" type="#_x0000_t75" style="width:125pt;height:36pt" o:ole="">
                  <v:imagedata r:id="rId101" o:title=""/>
                </v:shape>
                <o:OLEObject Type="Embed" ProgID="Equation.DSMT4" ShapeID="_x0000_i1289" DrawAspect="Content" ObjectID="_1770264684" r:id="rId103"/>
              </w:object>
            </w:r>
          </w:p>
          <w:p w14:paraId="3C7F5E37" w14:textId="6B77D305" w:rsidR="00EC5D28" w:rsidRPr="006B6CC5" w:rsidRDefault="00EC5D28" w:rsidP="00FF2A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</w:t>
            </w:r>
            <w:r w:rsidRPr="00EC5D28">
              <w:rPr>
                <w:position w:val="-10"/>
                <w:sz w:val="26"/>
                <w:szCs w:val="26"/>
              </w:rPr>
              <w:object w:dxaOrig="1420" w:dyaOrig="320" w14:anchorId="783BEC2B">
                <v:shape id="_x0000_i1290" type="#_x0000_t75" style="width:75.4pt;height:16.3pt" o:ole="">
                  <v:imagedata r:id="rId104" o:title=""/>
                </v:shape>
                <o:OLEObject Type="Embed" ProgID="Equation.DSMT4" ShapeID="_x0000_i1290" DrawAspect="Content" ObjectID="_1770264685" r:id="rId105"/>
              </w:object>
            </w:r>
          </w:p>
        </w:tc>
        <w:tc>
          <w:tcPr>
            <w:tcW w:w="1077" w:type="dxa"/>
            <w:tcBorders>
              <w:bottom w:val="dotted" w:sz="4" w:space="0" w:color="auto"/>
            </w:tcBorders>
            <w:shd w:val="clear" w:color="auto" w:fill="auto"/>
          </w:tcPr>
          <w:p w14:paraId="7E8C747B" w14:textId="77777777" w:rsidR="006B6CC5" w:rsidRDefault="006B6CC5" w:rsidP="00B171C5">
            <w:pPr>
              <w:rPr>
                <w:sz w:val="26"/>
                <w:szCs w:val="26"/>
              </w:rPr>
            </w:pPr>
          </w:p>
          <w:p w14:paraId="3A31FC47" w14:textId="77777777" w:rsidR="006B6CC5" w:rsidRDefault="006B6CC5" w:rsidP="00B171C5">
            <w:pPr>
              <w:rPr>
                <w:sz w:val="26"/>
                <w:szCs w:val="26"/>
              </w:rPr>
            </w:pPr>
          </w:p>
          <w:p w14:paraId="0BA8DBFA" w14:textId="77777777" w:rsidR="006B6CC5" w:rsidRDefault="006B6CC5" w:rsidP="00B171C5">
            <w:pPr>
              <w:rPr>
                <w:sz w:val="26"/>
                <w:szCs w:val="26"/>
              </w:rPr>
            </w:pPr>
          </w:p>
          <w:p w14:paraId="2315BE33" w14:textId="77777777" w:rsidR="006B6CC5" w:rsidRDefault="006B6CC5" w:rsidP="00B171C5">
            <w:pPr>
              <w:rPr>
                <w:sz w:val="26"/>
                <w:szCs w:val="26"/>
              </w:rPr>
            </w:pPr>
          </w:p>
          <w:p w14:paraId="54E6FADC" w14:textId="77777777" w:rsidR="006B6CC5" w:rsidRDefault="006B6CC5" w:rsidP="00B171C5">
            <w:pPr>
              <w:rPr>
                <w:sz w:val="26"/>
                <w:szCs w:val="26"/>
              </w:rPr>
            </w:pPr>
          </w:p>
          <w:p w14:paraId="5639D35D" w14:textId="3C329AEB" w:rsidR="002A7B8D" w:rsidRPr="00B228AB" w:rsidRDefault="002A7B8D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7D4E2CA8" w14:textId="7AC464E2" w:rsidR="002A7B8D" w:rsidRPr="00B228AB" w:rsidRDefault="002A7B8D" w:rsidP="00B171C5">
            <w:pPr>
              <w:rPr>
                <w:sz w:val="26"/>
                <w:szCs w:val="26"/>
              </w:rPr>
            </w:pPr>
          </w:p>
        </w:tc>
      </w:tr>
      <w:tr w:rsidR="002A7B8D" w:rsidRPr="00B228AB" w14:paraId="6B0ECA39" w14:textId="77777777" w:rsidTr="006B1C8E">
        <w:trPr>
          <w:trHeight w:val="1554"/>
        </w:trPr>
        <w:tc>
          <w:tcPr>
            <w:tcW w:w="1305" w:type="dxa"/>
            <w:vMerge/>
            <w:shd w:val="clear" w:color="auto" w:fill="auto"/>
          </w:tcPr>
          <w:p w14:paraId="30589CB7" w14:textId="77777777" w:rsidR="002A7B8D" w:rsidRDefault="002A7B8D" w:rsidP="00B171C5">
            <w:pPr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F25679B" w14:textId="77777777" w:rsidR="006B6CC5" w:rsidRDefault="006B6CC5" w:rsidP="006B6CC5">
            <w:pPr>
              <w:rPr>
                <w:sz w:val="26"/>
                <w:szCs w:val="26"/>
              </w:rPr>
            </w:pPr>
            <w:r>
              <w:t xml:space="preserve">Với </w:t>
            </w:r>
            <w:r w:rsidRPr="00EC5D28">
              <w:rPr>
                <w:position w:val="-62"/>
                <w:sz w:val="26"/>
                <w:szCs w:val="26"/>
              </w:rPr>
              <w:object w:dxaOrig="2720" w:dyaOrig="999" w14:anchorId="2C52B148">
                <v:shape id="_x0000_i1228" type="#_x0000_t75" style="width:2in;height:51.6pt" o:ole="">
                  <v:imagedata r:id="rId106" o:title=""/>
                </v:shape>
                <o:OLEObject Type="Embed" ProgID="Equation.DSMT4" ShapeID="_x0000_i1228" DrawAspect="Content" ObjectID="_1770264686" r:id="rId107"/>
              </w:object>
            </w:r>
          </w:p>
          <w:p w14:paraId="5280D4DF" w14:textId="690477E1" w:rsidR="00EC5D28" w:rsidRPr="00EC5D28" w:rsidRDefault="006B6CC5" w:rsidP="006B6C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</w:t>
            </w:r>
            <w:r w:rsidRPr="00EC5D28">
              <w:rPr>
                <w:position w:val="-28"/>
                <w:sz w:val="26"/>
                <w:szCs w:val="26"/>
              </w:rPr>
              <w:object w:dxaOrig="560" w:dyaOrig="660" w14:anchorId="7B67D32C">
                <v:shape id="_x0000_i1229" type="#_x0000_t75" style="width:29.9pt;height:33.95pt" o:ole="">
                  <v:imagedata r:id="rId108" o:title=""/>
                </v:shape>
                <o:OLEObject Type="Embed" ProgID="Equation.DSMT4" ShapeID="_x0000_i1229" DrawAspect="Content" ObjectID="_1770264687" r:id="rId109"/>
              </w:object>
            </w:r>
            <w:r>
              <w:rPr>
                <w:sz w:val="26"/>
                <w:szCs w:val="26"/>
              </w:rPr>
              <w:t xml:space="preserve">. Khi đó </w:t>
            </w:r>
            <w:r w:rsidRPr="00EC5D28">
              <w:rPr>
                <w:position w:val="-24"/>
                <w:sz w:val="26"/>
                <w:szCs w:val="26"/>
              </w:rPr>
              <w:object w:dxaOrig="1640" w:dyaOrig="620" w14:anchorId="591D2BC7">
                <v:shape id="_x0000_i1230" type="#_x0000_t75" style="width:86.95pt;height:31.9pt" o:ole="">
                  <v:imagedata r:id="rId110" o:title=""/>
                </v:shape>
                <o:OLEObject Type="Embed" ProgID="Equation.DSMT4" ShapeID="_x0000_i1230" DrawAspect="Content" ObjectID="_1770264688" r:id="rId111"/>
              </w:object>
            </w:r>
          </w:p>
        </w:tc>
        <w:tc>
          <w:tcPr>
            <w:tcW w:w="107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3735849" w14:textId="5B5F24AA" w:rsidR="002A7B8D" w:rsidRDefault="002A7B8D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5D28" w:rsidRPr="00B228AB" w14:paraId="0784BB9C" w14:textId="77777777" w:rsidTr="006B1C8E">
        <w:trPr>
          <w:trHeight w:val="1554"/>
        </w:trPr>
        <w:tc>
          <w:tcPr>
            <w:tcW w:w="1305" w:type="dxa"/>
            <w:vMerge/>
            <w:shd w:val="clear" w:color="auto" w:fill="auto"/>
          </w:tcPr>
          <w:p w14:paraId="53139153" w14:textId="77777777" w:rsidR="00EC5D28" w:rsidRDefault="00EC5D28" w:rsidP="00B171C5">
            <w:pPr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1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F2F4C44" w14:textId="77777777" w:rsidR="006B6CC5" w:rsidRDefault="006B6CC5" w:rsidP="006B6CC5">
            <w:pPr>
              <w:rPr>
                <w:sz w:val="26"/>
                <w:szCs w:val="26"/>
              </w:rPr>
            </w:pPr>
            <w:r w:rsidRPr="00EC5D28">
              <w:rPr>
                <w:position w:val="-24"/>
                <w:sz w:val="26"/>
                <w:szCs w:val="26"/>
              </w:rPr>
              <w:object w:dxaOrig="1640" w:dyaOrig="620" w14:anchorId="56A0E7F2">
                <v:shape id="_x0000_i1223" type="#_x0000_t75" style="width:86.95pt;height:31.9pt" o:ole="">
                  <v:imagedata r:id="rId110" o:title=""/>
                </v:shape>
                <o:OLEObject Type="Embed" ProgID="Equation.DSMT4" ShapeID="_x0000_i1223" DrawAspect="Content" ObjectID="_1770264689" r:id="rId112"/>
              </w:object>
            </w:r>
          </w:p>
          <w:p w14:paraId="313D5889" w14:textId="77777777" w:rsidR="00EC5D28" w:rsidRDefault="006B6CC5" w:rsidP="006B6CC5">
            <w:pPr>
              <w:rPr>
                <w:sz w:val="26"/>
                <w:szCs w:val="26"/>
              </w:rPr>
            </w:pPr>
            <w:r w:rsidRPr="00EC5D28">
              <w:rPr>
                <w:position w:val="-28"/>
                <w:sz w:val="26"/>
                <w:szCs w:val="26"/>
              </w:rPr>
              <w:object w:dxaOrig="1579" w:dyaOrig="660" w14:anchorId="75EF0F6A">
                <v:shape id="_x0000_i1224" type="#_x0000_t75" style="width:83.55pt;height:33.95pt" o:ole="">
                  <v:imagedata r:id="rId113" o:title=""/>
                </v:shape>
                <o:OLEObject Type="Embed" ProgID="Equation.DSMT4" ShapeID="_x0000_i1224" DrawAspect="Content" ObjectID="_1770264690" r:id="rId114"/>
              </w:object>
            </w:r>
          </w:p>
          <w:p w14:paraId="30BB03CE" w14:textId="22464099" w:rsidR="006B6CC5" w:rsidRPr="008C2227" w:rsidRDefault="006B6CC5" w:rsidP="006B6CC5">
            <w:pPr>
              <w:rPr>
                <w:sz w:val="26"/>
                <w:szCs w:val="26"/>
              </w:rPr>
            </w:pPr>
            <w:r w:rsidRPr="00EC5D28">
              <w:rPr>
                <w:position w:val="-28"/>
                <w:sz w:val="26"/>
                <w:szCs w:val="26"/>
              </w:rPr>
              <w:object w:dxaOrig="1900" w:dyaOrig="660" w14:anchorId="2F992C53">
                <v:shape id="_x0000_i1295" type="#_x0000_t75" style="width:100.55pt;height:33.95pt" o:ole="">
                  <v:imagedata r:id="rId115" o:title=""/>
                </v:shape>
                <o:OLEObject Type="Embed" ProgID="Equation.DSMT4" ShapeID="_x0000_i1295" DrawAspect="Content" ObjectID="_1770264691" r:id="rId116"/>
              </w:object>
            </w:r>
          </w:p>
        </w:tc>
        <w:tc>
          <w:tcPr>
            <w:tcW w:w="107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18DC9D5" w14:textId="292E5777" w:rsidR="00EC5D28" w:rsidRDefault="006B6CC5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003D1D" w:rsidRPr="00B228AB" w14:paraId="671998CC" w14:textId="77777777" w:rsidTr="006B6CC5">
        <w:trPr>
          <w:trHeight w:val="2285"/>
        </w:trPr>
        <w:tc>
          <w:tcPr>
            <w:tcW w:w="1305" w:type="dxa"/>
            <w:vMerge/>
            <w:shd w:val="clear" w:color="auto" w:fill="auto"/>
          </w:tcPr>
          <w:p w14:paraId="56AFAF23" w14:textId="77777777" w:rsidR="00003D1D" w:rsidRDefault="00003D1D" w:rsidP="00B171C5">
            <w:pPr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176" w:type="dxa"/>
            <w:tcBorders>
              <w:top w:val="dotted" w:sz="4" w:space="0" w:color="auto"/>
            </w:tcBorders>
            <w:shd w:val="clear" w:color="auto" w:fill="auto"/>
          </w:tcPr>
          <w:p w14:paraId="0B358C3E" w14:textId="59FA6101" w:rsidR="00003D1D" w:rsidRDefault="00003D1D" w:rsidP="002A7B8D">
            <w:r>
              <w:t xml:space="preserve">Dấu “=” xảy ra khi </w:t>
            </w:r>
            <w:r w:rsidR="00EC5D28" w:rsidRPr="00EC5D28">
              <w:rPr>
                <w:position w:val="-28"/>
              </w:rPr>
              <w:object w:dxaOrig="620" w:dyaOrig="720" w14:anchorId="49843463">
                <v:shape id="_x0000_i1404" type="#_x0000_t75" style="width:31.25pt;height:33.95pt" o:ole="">
                  <v:imagedata r:id="rId117" o:title=""/>
                </v:shape>
                <o:OLEObject Type="Embed" ProgID="Equation.DSMT4" ShapeID="_x0000_i1404" DrawAspect="Content" ObjectID="_1770264692" r:id="rId118"/>
              </w:object>
            </w:r>
          </w:p>
          <w:p w14:paraId="75DAEBD4" w14:textId="05D11D43" w:rsidR="00003D1D" w:rsidRDefault="00003D1D" w:rsidP="002A7B8D">
            <w:r>
              <w:t xml:space="preserve">                       </w:t>
            </w:r>
            <w:r w:rsidR="00EC5D28" w:rsidRPr="00EC5D28">
              <w:rPr>
                <w:position w:val="-28"/>
              </w:rPr>
              <w:object w:dxaOrig="1219" w:dyaOrig="720" w14:anchorId="4E0720E4">
                <v:shape id="_x0000_i1405" type="#_x0000_t75" style="width:61.15pt;height:33.95pt" o:ole="">
                  <v:imagedata r:id="rId119" o:title=""/>
                </v:shape>
                <o:OLEObject Type="Embed" ProgID="Equation.DSMT4" ShapeID="_x0000_i1405" DrawAspect="Content" ObjectID="_1770264693" r:id="rId120"/>
              </w:object>
            </w:r>
            <w:r>
              <w:t xml:space="preserve"> </w:t>
            </w:r>
          </w:p>
          <w:p w14:paraId="2CDEBDC3" w14:textId="15316674" w:rsidR="00003D1D" w:rsidRDefault="00003D1D" w:rsidP="002A7B8D">
            <w:r>
              <w:t xml:space="preserve">Vậy giá trị </w:t>
            </w:r>
            <w:r w:rsidR="00EC5D28">
              <w:t>lớn</w:t>
            </w:r>
            <w:r>
              <w:t xml:space="preserve"> nhất của </w:t>
            </w:r>
            <w:r w:rsidR="00EC5D28" w:rsidRPr="002A7B8D">
              <w:rPr>
                <w:position w:val="-4"/>
              </w:rPr>
              <w:object w:dxaOrig="639" w:dyaOrig="279" w14:anchorId="7E280F0D">
                <v:shape id="_x0000_i1406" type="#_x0000_t75" style="width:31.9pt;height:13.6pt" o:ole="">
                  <v:imagedata r:id="rId121" o:title=""/>
                </v:shape>
                <o:OLEObject Type="Embed" ProgID="Equation.DSMT4" ShapeID="_x0000_i1406" DrawAspect="Content" ObjectID="_1770264694" r:id="rId122"/>
              </w:object>
            </w:r>
            <w:r>
              <w:t xml:space="preserve"> khi </w:t>
            </w:r>
            <w:r w:rsidR="00EC5D28" w:rsidRPr="00EC5D28">
              <w:rPr>
                <w:position w:val="-28"/>
              </w:rPr>
              <w:object w:dxaOrig="859" w:dyaOrig="720" w14:anchorId="61D6507E">
                <v:shape id="_x0000_i1407" type="#_x0000_t75" style="width:42.8pt;height:33.95pt" o:ole="">
                  <v:imagedata r:id="rId123" o:title=""/>
                </v:shape>
                <o:OLEObject Type="Embed" ProgID="Equation.DSMT4" ShapeID="_x0000_i1407" DrawAspect="Content" ObjectID="_1770264695" r:id="rId124"/>
              </w:object>
            </w:r>
          </w:p>
        </w:tc>
        <w:tc>
          <w:tcPr>
            <w:tcW w:w="1077" w:type="dxa"/>
            <w:tcBorders>
              <w:top w:val="dotted" w:sz="4" w:space="0" w:color="auto"/>
            </w:tcBorders>
            <w:shd w:val="clear" w:color="auto" w:fill="auto"/>
          </w:tcPr>
          <w:p w14:paraId="7822B8D4" w14:textId="5FCF305D" w:rsidR="00003D1D" w:rsidRDefault="00003D1D" w:rsidP="00B171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B6CC5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</w:tbl>
    <w:p w14:paraId="5DDCA5C0" w14:textId="77777777" w:rsidR="007816F3" w:rsidRPr="00B228AB" w:rsidRDefault="007816F3" w:rsidP="007816F3">
      <w:pPr>
        <w:rPr>
          <w:sz w:val="26"/>
          <w:szCs w:val="26"/>
        </w:rPr>
      </w:pPr>
      <w:r w:rsidRPr="00B228AB">
        <w:rPr>
          <w:b/>
          <w:i/>
          <w:sz w:val="26"/>
          <w:szCs w:val="26"/>
          <w:u w:val="single"/>
        </w:rPr>
        <w:lastRenderedPageBreak/>
        <w:t>Chú ý:</w:t>
      </w:r>
      <w:r w:rsidRPr="00B228AB">
        <w:rPr>
          <w:sz w:val="26"/>
          <w:szCs w:val="26"/>
        </w:rPr>
        <w:t xml:space="preserve"> Học sinh làm cách khác đúng căn cứ vào hướng dẫn châm để chia điểm và cho điểm tối đa </w:t>
      </w:r>
      <w:r w:rsidR="002A3146">
        <w:rPr>
          <w:sz w:val="26"/>
          <w:szCs w:val="26"/>
        </w:rPr>
        <w:t>./.</w:t>
      </w:r>
    </w:p>
    <w:p w14:paraId="74CFA125" w14:textId="77777777" w:rsidR="00F95F7F" w:rsidRDefault="00F95F7F"/>
    <w:sectPr w:rsidR="00F95F7F" w:rsidSect="00B85B92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BC3BE9"/>
    <w:multiLevelType w:val="hybridMultilevel"/>
    <w:tmpl w:val="91A85AE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EC7DF2"/>
    <w:multiLevelType w:val="hybridMultilevel"/>
    <w:tmpl w:val="6616B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AC760F"/>
    <w:multiLevelType w:val="hybridMultilevel"/>
    <w:tmpl w:val="91A85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5390399">
    <w:abstractNumId w:val="2"/>
  </w:num>
  <w:num w:numId="2" w16cid:durableId="1181167897">
    <w:abstractNumId w:val="0"/>
  </w:num>
  <w:num w:numId="3" w16cid:durableId="9141711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816F3"/>
    <w:rsid w:val="00003D1D"/>
    <w:rsid w:val="000C69CB"/>
    <w:rsid w:val="000F7FB3"/>
    <w:rsid w:val="00175D56"/>
    <w:rsid w:val="0017724C"/>
    <w:rsid w:val="00225589"/>
    <w:rsid w:val="00243496"/>
    <w:rsid w:val="002639F4"/>
    <w:rsid w:val="002A3146"/>
    <w:rsid w:val="002A36B6"/>
    <w:rsid w:val="002A7B8D"/>
    <w:rsid w:val="00303C6A"/>
    <w:rsid w:val="00307CC5"/>
    <w:rsid w:val="00383BEF"/>
    <w:rsid w:val="003B6A39"/>
    <w:rsid w:val="003D0B02"/>
    <w:rsid w:val="003E00E5"/>
    <w:rsid w:val="004330C1"/>
    <w:rsid w:val="00490D27"/>
    <w:rsid w:val="004B46AE"/>
    <w:rsid w:val="005C56C4"/>
    <w:rsid w:val="005D0583"/>
    <w:rsid w:val="005D7BD9"/>
    <w:rsid w:val="00637EF4"/>
    <w:rsid w:val="006627FE"/>
    <w:rsid w:val="00672FDC"/>
    <w:rsid w:val="006A5413"/>
    <w:rsid w:val="006B1C8E"/>
    <w:rsid w:val="006B6CC5"/>
    <w:rsid w:val="007052A6"/>
    <w:rsid w:val="00740594"/>
    <w:rsid w:val="007744A0"/>
    <w:rsid w:val="007816F3"/>
    <w:rsid w:val="00796EEC"/>
    <w:rsid w:val="008332ED"/>
    <w:rsid w:val="009244BE"/>
    <w:rsid w:val="00962484"/>
    <w:rsid w:val="009747C9"/>
    <w:rsid w:val="00987AFB"/>
    <w:rsid w:val="009E1407"/>
    <w:rsid w:val="009E3A60"/>
    <w:rsid w:val="00A9141F"/>
    <w:rsid w:val="00A96E77"/>
    <w:rsid w:val="00B635BA"/>
    <w:rsid w:val="00B81724"/>
    <w:rsid w:val="00B85B92"/>
    <w:rsid w:val="00C02269"/>
    <w:rsid w:val="00C34545"/>
    <w:rsid w:val="00CE7B61"/>
    <w:rsid w:val="00D01DE9"/>
    <w:rsid w:val="00D1038F"/>
    <w:rsid w:val="00D31448"/>
    <w:rsid w:val="00D76108"/>
    <w:rsid w:val="00D80B78"/>
    <w:rsid w:val="00D86D56"/>
    <w:rsid w:val="00D92A11"/>
    <w:rsid w:val="00E3191E"/>
    <w:rsid w:val="00E70C7D"/>
    <w:rsid w:val="00E85FBB"/>
    <w:rsid w:val="00EC5D28"/>
    <w:rsid w:val="00EF38E3"/>
    <w:rsid w:val="00F510B5"/>
    <w:rsid w:val="00F83CB0"/>
    <w:rsid w:val="00F95F7F"/>
    <w:rsid w:val="00FF2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  <w14:docId w14:val="7E097BC8"/>
  <w15:docId w15:val="{B8446503-076E-4691-9050-45EF19845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816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6F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16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22558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</TotalTime>
  <Pages>4</Pages>
  <Words>445</Words>
  <Characters>2542</Characters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20T13:05:00Z</dcterms:created>
  <dcterms:modified xsi:type="dcterms:W3CDTF">2024-02-23T23:50:00Z</dcterms:modified>
</cp:coreProperties>
</file>